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EE32C3" w:rsidP="53A1F4D3" w:rsidRDefault="00EE32C3" w14:paraId="45E0F26C" w14:textId="1EE4CF40">
      <w:pPr>
        <w:tabs>
          <w:tab w:val="right" w:pos="10440"/>
        </w:tabs>
        <w:rPr>
          <w:sz w:val="28"/>
          <w:szCs w:val="28"/>
        </w:rPr>
      </w:pPr>
      <w:r w:rsidRPr="53A1F4D3" w:rsidR="04DDC5A4">
        <w:rPr>
          <w:b w:val="1"/>
          <w:bCs w:val="1"/>
          <w:color w:val="0000FF"/>
          <w:sz w:val="28"/>
          <w:szCs w:val="28"/>
        </w:rPr>
        <w:t xml:space="preserve">Chapter </w:t>
      </w:r>
      <w:r w:rsidRPr="53A1F4D3" w:rsidR="06B2E567">
        <w:rPr>
          <w:b w:val="1"/>
          <w:bCs w:val="1"/>
          <w:color w:val="0000FF"/>
          <w:sz w:val="28"/>
          <w:szCs w:val="28"/>
        </w:rPr>
        <w:t>2</w:t>
      </w:r>
      <w:r w:rsidRPr="53A1F4D3" w:rsidR="04DDC5A4">
        <w:rPr>
          <w:b w:val="1"/>
          <w:bCs w:val="1"/>
          <w:color w:val="0000FF"/>
          <w:sz w:val="28"/>
          <w:szCs w:val="28"/>
        </w:rPr>
        <w:t xml:space="preserve">: </w:t>
      </w:r>
      <w:r w:rsidRPr="53A1F4D3" w:rsidR="38983585">
        <w:rPr>
          <w:b w:val="1"/>
          <w:bCs w:val="1"/>
          <w:color w:val="0000FF"/>
          <w:sz w:val="28"/>
          <w:szCs w:val="28"/>
        </w:rPr>
        <w:t>Introduction to proof</w:t>
      </w:r>
      <w:r w:rsidRPr="53A1F4D3" w:rsidR="04DDC5A4">
        <w:rPr>
          <w:b w:val="1"/>
          <w:bCs w:val="1"/>
          <w:color w:val="0000FF"/>
          <w:sz w:val="28"/>
          <w:szCs w:val="28"/>
        </w:rPr>
        <w:t> </w:t>
      </w:r>
      <w:r w:rsidRPr="53A1F4D3" w:rsidR="04DDC5A4">
        <w:rPr>
          <w:b w:val="1"/>
          <w:bCs w:val="1"/>
          <w:color w:val="0000FF"/>
          <w:sz w:val="28"/>
          <w:szCs w:val="28"/>
        </w:rPr>
        <w:t>Test A</w:t>
      </w:r>
      <w:r>
        <w:tab/>
      </w:r>
      <w:r w:rsidRPr="53A1F4D3" w:rsidR="60C3A9B0">
        <w:rPr>
          <w:sz w:val="28"/>
          <w:szCs w:val="28"/>
        </w:rPr>
        <w:t xml:space="preserve">   </w:t>
      </w:r>
      <w:r w:rsidRPr="53A1F4D3" w:rsidR="04DDC5A4">
        <w:rPr>
          <w:sz w:val="28"/>
          <w:szCs w:val="28"/>
        </w:rPr>
        <w:t>Name:</w:t>
      </w:r>
      <w:r w:rsidRPr="53A1F4D3" w:rsidR="3314B03E">
        <w:rPr>
          <w:sz w:val="28"/>
          <w:szCs w:val="28"/>
        </w:rPr>
        <w:t xml:space="preserve"> Eden Tomes</w:t>
      </w:r>
      <w:r w:rsidRPr="53A1F4D3" w:rsidR="04DDC5A4">
        <w:rPr>
          <w:sz w:val="28"/>
          <w:szCs w:val="28"/>
        </w:rPr>
        <w:t xml:space="preserve"> _____________________</w:t>
      </w:r>
    </w:p>
    <w:p w:rsidR="0070118A" w:rsidRDefault="0070118A" w14:paraId="45E0F26D" w14:textId="77777777">
      <w:pPr>
        <w:tabs>
          <w:tab w:val="left" w:pos="2880"/>
          <w:tab w:val="left" w:pos="10080"/>
        </w:tabs>
      </w:pPr>
    </w:p>
    <w:p w:rsidR="0070118A" w:rsidRDefault="00C93028" w14:paraId="45E0F26E" w14:textId="77777777">
      <w:pPr>
        <w:rPr>
          <w:i/>
          <w:color w:val="FF0000"/>
        </w:rPr>
      </w:pPr>
      <w:r>
        <w:rPr>
          <w:i/>
          <w:color w:val="FF0000"/>
        </w:rPr>
        <w:t>Simple familiar</w:t>
      </w:r>
    </w:p>
    <w:p w:rsidR="00C93028" w:rsidRDefault="00C93028" w14:paraId="45E0F26F" w14:textId="77777777">
      <w:pPr>
        <w:rPr>
          <w:i/>
          <w:color w:val="FF0000"/>
        </w:rPr>
      </w:pPr>
    </w:p>
    <w:tbl>
      <w:tblPr>
        <w:tblW w:w="10512" w:type="dxa"/>
        <w:tblBorders>
          <w:top w:val="single" w:color="auto" w:sz="4" w:space="0"/>
          <w:bottom w:val="single" w:color="auto" w:sz="4" w:space="0"/>
          <w:insideH w:val="single" w:color="auto" w:sz="4" w:space="0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C76683" w:rsidTr="1C1714E6" w14:paraId="45E0F281" w14:textId="77777777">
        <w:trPr>
          <w:cantSplit/>
          <w:trHeight w:val="1160"/>
        </w:trPr>
        <w:tc>
          <w:tcPr>
            <w:tcW w:w="576" w:type="dxa"/>
            <w:tcMar/>
          </w:tcPr>
          <w:p w:rsidR="00C76683" w:rsidRDefault="00C76683" w14:paraId="45E0F271" w14:textId="7777777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2001CD" w:rsidP="002001CD" w:rsidRDefault="002001CD" w14:paraId="45E0F272" w14:textId="77777777">
            <w:r>
              <w:t>Identify the following numbers as either rational or irrational.</w:t>
            </w:r>
          </w:p>
          <w:p w:rsidR="002001CD" w:rsidP="00922025" w:rsidRDefault="00922025" w14:paraId="45E0F273" w14:textId="0A045450">
            <w:pPr>
              <w:ind w:left="567" w:hanging="567"/>
            </w:pPr>
            <w:r w:rsidR="1796E2BB">
              <w:rPr/>
              <w:t>(a)</w:t>
            </w:r>
            <w:r>
              <w:tab/>
            </w:r>
            <w:r w:rsidR="38983585">
              <w:rPr/>
              <w:t>−3</w:t>
            </w:r>
            <w:r w:rsidR="5F7925F0">
              <w:rPr/>
              <w:t xml:space="preserve"> Rational</w:t>
            </w:r>
          </w:p>
          <w:p w:rsidR="00E36AE8" w:rsidP="00922025" w:rsidRDefault="00922025" w14:paraId="2038E8D6" w14:textId="6C8A0E69">
            <w:pPr>
              <w:ind w:left="567" w:hanging="567"/>
            </w:pPr>
            <w:r w:rsidR="1796E2BB">
              <w:rPr/>
              <w:t>(b)</w:t>
            </w:r>
            <w:r>
              <w:tab/>
            </w:r>
            <w:r w:rsidR="38983585">
              <w:rPr/>
              <w:t>67.676</w:t>
            </w:r>
            <w:r w:rsidR="1796E2BB">
              <w:rPr/>
              <w:t xml:space="preserve"> </w:t>
            </w:r>
            <w:r w:rsidR="38983585">
              <w:rPr/>
              <w:t>776</w:t>
            </w:r>
            <w:r w:rsidR="1796E2BB">
              <w:rPr/>
              <w:t xml:space="preserve"> </w:t>
            </w:r>
            <w:r w:rsidR="38983585">
              <w:rPr/>
              <w:t>777</w:t>
            </w:r>
            <w:r w:rsidR="1796E2BB">
              <w:rPr/>
              <w:t xml:space="preserve"> </w:t>
            </w:r>
            <w:r w:rsidR="38983585">
              <w:rPr/>
              <w:t>677</w:t>
            </w:r>
            <w:r w:rsidR="1796E2BB">
              <w:rPr/>
              <w:t xml:space="preserve"> </w:t>
            </w:r>
            <w:r w:rsidR="38983585">
              <w:rPr/>
              <w:t>7…</w:t>
            </w:r>
            <w:r w:rsidR="08DC1A93">
              <w:rPr/>
              <w:t xml:space="preserve"> </w:t>
            </w:r>
            <w:r w:rsidR="5B2FAC07">
              <w:rPr/>
              <w:t>Irrational</w:t>
            </w:r>
          </w:p>
          <w:p w:rsidR="002001CD" w:rsidP="53A1F4D3" w:rsidRDefault="00922025" w14:paraId="45E0F277" w14:textId="6EC6C47C">
            <w:pPr>
              <w:ind w:left="0" w:hanging="0"/>
            </w:pPr>
            <w:r w:rsidR="1796E2BB">
              <w:rPr/>
              <w:t>(</w:t>
            </w:r>
            <w:r w:rsidR="759DA27D">
              <w:rPr/>
              <w:t>c</w:t>
            </w:r>
            <w:r w:rsidR="1796E2BB">
              <w:rPr/>
              <w:t>)</w:t>
            </w:r>
            <w:r w:rsidRPr="00D1064B" w:rsidR="002001CD">
              <w:rPr>
                <w:position w:val="-22"/>
              </w:rPr>
              <w:object w:dxaOrig="320" w:dyaOrig="580" w14:anchorId="45E0F4EF">
                <v:shapetype id="_x0000_t75" coordsize="21600,21600" filled="f" stroked="f" o:spt="75" o:preferrelative="t" path="m@4@5l@4@11@9@11@9@5xe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gradientshapeok="t" o:connecttype="rect" o:extrusionok="f"/>
                  <o:lock v:ext="edit" aspectratio="t"/>
                </v:shapetype>
                <v:shape id="_x0000_i1027" style="width:15.75pt;height:31.5pt" o:ole="" type="#_x0000_t75">
                  <v:imagedata o:title="" r:id="rId10"/>
                </v:shape>
                <o:OLEObject Type="Embed" ProgID="Equation.DSMT4" ShapeID="_x0000_i1027" DrawAspect="Content" ObjectID="_1803122367" r:id="rId11"/>
              </w:object>
            </w:r>
            <w:r w:rsidR="38983585">
              <w:rPr/>
              <w:t xml:space="preserve"> </w:t>
            </w:r>
            <w:r w:rsidR="16B612F1">
              <w:rPr/>
              <w:t xml:space="preserve">Rational</w:t>
            </w:r>
          </w:p>
          <w:p w:rsidR="00E44B3F" w:rsidP="53A1F4D3" w:rsidRDefault="00922025" w14:paraId="45E0F278" w14:textId="625EA78B">
            <w:pPr>
              <w:widowControl w:val="0"/>
              <w:ind w:left="567" w:hanging="567"/>
            </w:pPr>
            <w:r w:rsidR="1796E2BB">
              <w:rPr/>
              <w:t>(</w:t>
            </w:r>
            <w:r w:rsidR="759DA27D">
              <w:rPr/>
              <w:t>d</w:t>
            </w:r>
            <w:r w:rsidR="1796E2BB">
              <w:rPr/>
              <w:t>)</w:t>
            </w:r>
            <w:r w:rsidRPr="00D1064B" w:rsidR="002001CD">
              <w:rPr>
                <w:position w:val="-6"/>
              </w:rPr>
              <w:object w:dxaOrig="220" w:dyaOrig="200" w14:anchorId="45E0F4F0">
                <v:shape id="_x0000_i1028" style="width:10.5pt;height:10.5pt" o:ole="" type="#_x0000_t75">
                  <v:imagedata o:title="" r:id="rId12"/>
                </v:shape>
                <o:OLEObject Type="Embed" ProgID="Equation.DSMT4" ShapeID="_x0000_i1028" DrawAspect="Content" ObjectID="_1803122368" r:id="rId13"/>
              </w:object>
            </w:r>
            <w:r w:rsidR="38983585">
              <w:rPr/>
              <w:t xml:space="preserve"> </w:t>
            </w:r>
            <w:r w:rsidR="6520BC98">
              <w:rPr/>
              <w:t xml:space="preserve">Irrational</w:t>
            </w:r>
          </w:p>
          <w:p w:rsidRPr="00E44B3F" w:rsidR="00E44B3F" w:rsidP="00E44B3F" w:rsidRDefault="00E44B3F" w14:paraId="45E0F279" w14:textId="77777777">
            <w:pPr>
              <w:widowControl w:val="0"/>
              <w:numPr>
                <w:ilvl w:val="12"/>
                <w:numId w:val="0"/>
              </w:numPr>
            </w:pPr>
          </w:p>
        </w:tc>
        <w:tc>
          <w:tcPr>
            <w:tcW w:w="4752" w:type="dxa"/>
            <w:tcMar/>
          </w:tcPr>
          <w:p w:rsidRPr="00E44B3F" w:rsidR="00C76683" w:rsidP="00922025" w:rsidRDefault="00C76683" w14:paraId="45E0F27F" w14:textId="6D8999FA">
            <w:pPr>
              <w:ind w:left="567" w:hanging="567"/>
              <w:rPr>
                <w:i/>
              </w:rPr>
            </w:pPr>
          </w:p>
        </w:tc>
        <w:tc>
          <w:tcPr>
            <w:tcW w:w="432" w:type="dxa"/>
            <w:tcMar/>
          </w:tcPr>
          <w:p w:rsidR="00C76683" w:rsidRDefault="00C76683" w14:paraId="45E0F280" w14:textId="536BE6FF">
            <w:pPr>
              <w:widowControl w:val="0"/>
              <w:rPr>
                <w:color w:val="FF0000"/>
              </w:rPr>
            </w:pPr>
          </w:p>
        </w:tc>
      </w:tr>
      <w:tr w:rsidR="002001CD" w:rsidTr="1C1714E6" w14:paraId="45E0F28F" w14:textId="77777777">
        <w:trPr>
          <w:cantSplit/>
          <w:trHeight w:val="1160"/>
        </w:trPr>
        <w:tc>
          <w:tcPr>
            <w:tcW w:w="576" w:type="dxa"/>
            <w:tcMar/>
          </w:tcPr>
          <w:p w:rsidR="002001CD" w:rsidRDefault="002001CD" w14:paraId="45E0F282" w14:textId="7777777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2001CD" w:rsidP="002001CD" w:rsidRDefault="002001CD" w14:paraId="45E0F283" w14:textId="77777777">
            <w:r>
              <w:t>Express the following common fractions as decimal fractions.</w:t>
            </w:r>
          </w:p>
          <w:p w:rsidR="002001CD" w:rsidP="53A1F4D3" w:rsidRDefault="00922025" w14:paraId="45E0F284" w14:textId="75A473EB">
            <w:pPr>
              <w:ind w:left="0" w:hanging="0"/>
            </w:pPr>
            <w:r w:rsidR="1796E2BB">
              <w:rPr/>
              <w:t>(a)</w:t>
            </w:r>
            <w:r>
              <w:tab/>
            </w:r>
            <w:r w:rsidRPr="001262D1" w:rsidR="002001CD">
              <w:rPr>
                <w:position w:val="-22"/>
              </w:rPr>
              <w:object w:dxaOrig="220" w:dyaOrig="580" w14:anchorId="45E0F4F1">
                <v:shape id="_x0000_i1029" style="width:10.5pt;height:31.5pt" o:ole="" type="#_x0000_t75">
                  <v:imagedata o:title="" r:id="rId14"/>
                </v:shape>
                <o:OLEObject Type="Embed" ProgID="Equation.DSMT4" ShapeID="_x0000_i1029" DrawAspect="Content" ObjectID="_1803122369" r:id="rId15"/>
              </w:object>
            </w:r>
            <w:r w:rsidR="38983585">
              <w:rPr/>
              <w:t xml:space="preserve"> </w:t>
            </w:r>
            <m:oMathPara xmlns:m="http://schemas.openxmlformats.org/officeDocument/2006/math">
              <m:oMath xmlns:m="http://schemas.openxmlformats.org/officeDocument/2006/math">
                <m:r xmlns:m="http://schemas.openxmlformats.org/officeDocument/2006/math">
                  <m:t xmlns:m="http://schemas.openxmlformats.org/officeDocument/2006/math">=</m:t>
                </m:r>
                <m:f xmlns:m="http://schemas.openxmlformats.org/officeDocument/2006/math">
                  <m:fPr>
                    <m:ctrlPr/>
                  </m:fPr>
                  <m:num>
                    <m:r>
                      <m:t>8</m:t>
                    </m:r>
                  </m:num>
                  <m:den>
                    <m:r>
                      <m:t>10</m:t>
                    </m:r>
                  </m:den>
                </m:f>
              </m:oMath>
            </m:oMathPara>
          </w:p>
          <w:p w:rsidR="002001CD" w:rsidP="53A1F4D3" w:rsidRDefault="00922025" w14:paraId="45E0F285" w14:textId="4C410575">
            <w:pPr>
              <w:ind w:left="0" w:hanging="0"/>
            </w:pPr>
            <w:r w:rsidR="1796E2BB">
              <w:rPr/>
              <w:t>(b)</w:t>
            </w:r>
            <w:r>
              <w:tab/>
            </w:r>
            <w:r w:rsidRPr="001262D1" w:rsidR="002001CD">
              <w:rPr>
                <w:position w:val="-22"/>
              </w:rPr>
              <w:object w:dxaOrig="300" w:dyaOrig="580" w14:anchorId="45E0F4F2">
                <v:shape id="_x0000_i1030" style="width:15.75pt;height:31.5pt" o:ole="" type="#_x0000_t75">
                  <v:imagedata o:title="" r:id="rId16"/>
                </v:shape>
                <o:OLEObject Type="Embed" ProgID="Equation.DSMT4" ShapeID="_x0000_i1030" DrawAspect="Content" ObjectID="_1803122370" r:id="rId17"/>
              </w:object>
            </w:r>
            <m:oMathPara xmlns:m="http://schemas.openxmlformats.org/officeDocument/2006/math">
              <m:oMath xmlns:m="http://schemas.openxmlformats.org/officeDocument/2006/math">
                <m:r xmlns:m="http://schemas.openxmlformats.org/officeDocument/2006/math">
                  <m:t xmlns:m="http://schemas.openxmlformats.org/officeDocument/2006/math">=</m:t>
                </m:r>
                <m:f xmlns:m="http://schemas.openxmlformats.org/officeDocument/2006/math">
                  <m:fPr>
                    <m:ctrlPr/>
                  </m:fPr>
                  <m:num>
                    <m:r>
                      <m:t>7142857143</m:t>
                    </m:r>
                  </m:num>
                  <m:den>
                    <m:sSup>
                      <m:sSupPr>
                        <m:ctrlPr/>
                      </m:sSupPr>
                      <m:e>
                        <m:r>
                          <m:t>10</m:t>
                        </m:r>
                      </m:e>
                      <m:sup>
                        <m:r>
                          <m:t>11</m:t>
                        </m:r>
                      </m:sup>
                    </m:sSup>
                  </m:den>
                </m:f>
              </m:oMath>
            </m:oMathPara>
            <w:r w:rsidR="3D3012D3">
              <w:rPr/>
              <w:t>????</w:t>
            </w:r>
          </w:p>
          <w:p w:rsidR="002001CD" w:rsidP="002001CD" w:rsidRDefault="002001CD" w14:paraId="45E0F286" w14:textId="77777777"/>
          <w:p w:rsidR="004C0B4B" w:rsidP="002001CD" w:rsidRDefault="004C0B4B" w14:paraId="45E0F287" w14:textId="77777777"/>
          <w:p w:rsidR="002001CD" w:rsidP="002001CD" w:rsidRDefault="002001CD" w14:paraId="45E0F288" w14:textId="77777777"/>
        </w:tc>
        <w:tc>
          <w:tcPr>
            <w:tcW w:w="4752" w:type="dxa"/>
            <w:tcMar/>
          </w:tcPr>
          <w:p w:rsidR="0009774D" w:rsidP="0009774D" w:rsidRDefault="0009774D" w14:paraId="45E0F28D" w14:textId="77777777">
            <w:pPr>
              <w:ind w:left="567" w:hanging="567"/>
            </w:pPr>
          </w:p>
        </w:tc>
        <w:tc>
          <w:tcPr>
            <w:tcW w:w="432" w:type="dxa"/>
            <w:tcMar/>
          </w:tcPr>
          <w:p w:rsidR="002001CD" w:rsidRDefault="002001CD" w14:paraId="45E0F28E" w14:textId="52E507C0">
            <w:pPr>
              <w:widowControl w:val="0"/>
              <w:rPr>
                <w:color w:val="FF0000"/>
              </w:rPr>
            </w:pPr>
          </w:p>
        </w:tc>
      </w:tr>
      <w:tr w:rsidR="002001CD" w:rsidTr="1C1714E6" w14:paraId="45E0F2AE" w14:textId="77777777">
        <w:trPr>
          <w:cantSplit/>
          <w:trHeight w:val="1160"/>
        </w:trPr>
        <w:tc>
          <w:tcPr>
            <w:tcW w:w="576" w:type="dxa"/>
            <w:tcMar/>
          </w:tcPr>
          <w:p w:rsidR="002001CD" w:rsidRDefault="002001CD" w14:paraId="45E0F290" w14:textId="7777777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2001CD" w:rsidP="00922025" w:rsidRDefault="00922025" w14:paraId="45E0F291" w14:textId="35E404CF">
            <w:pPr>
              <w:ind w:left="567" w:hanging="567"/>
            </w:pPr>
            <w:r w:rsidR="00922025">
              <w:rPr/>
              <w:t>(a)</w:t>
            </w:r>
            <w:r>
              <w:tab/>
            </w:r>
            <w:r w:rsidR="002001CD">
              <w:rPr/>
              <w:t xml:space="preserve">Express </w:t>
            </w:r>
            <w:r w:rsidRPr="002001CD" w:rsidR="002001CD">
              <w:rPr>
                <w:position w:val="-6"/>
              </w:rPr>
              <w:object w:dxaOrig="499" w:dyaOrig="320" w14:anchorId="45E0F4F6">
                <v:shape id="_x0000_i1031" style="width:24.75pt;height:15.75pt" o:ole="" type="#_x0000_t75">
                  <v:imagedata o:title="" r:id="rId18"/>
                </v:shape>
                <o:OLEObject Type="Embed" ProgID="Equation.DSMT4" ShapeID="_x0000_i1031" DrawAspect="Content" ObjectID="_1803122371" r:id="rId19"/>
              </w:object>
            </w:r>
            <w:r w:rsidR="002001CD">
              <w:rPr/>
              <w:t xml:space="preserve"> as a common fraction.</w:t>
            </w:r>
            <w:r w:rsidR="75431437">
              <w:rPr/>
              <w:t xml:space="preserve"> </w:t>
            </w:r>
            <m:oMathPara xmlns:m="http://schemas.openxmlformats.org/officeDocument/2006/math">
              <m:oMath xmlns:m="http://schemas.openxmlformats.org/officeDocument/2006/math">
                <m:r xmlns:m="http://schemas.openxmlformats.org/officeDocument/2006/math">
                  <m:t xmlns:m="http://schemas.openxmlformats.org/officeDocument/2006/math">=</m:t>
                </m:r>
                <m:f xmlns:m="http://schemas.openxmlformats.org/officeDocument/2006/math">
                  <m:fPr>
                    <m:ctrlPr/>
                  </m:fPr>
                  <m:num>
                    <m:r>
                      <m:t>14</m:t>
                    </m:r>
                  </m:num>
                  <m:den>
                    <m:r>
                      <m:t>33</m:t>
                    </m:r>
                  </m:den>
                </m:f>
              </m:oMath>
            </m:oMathPara>
          </w:p>
          <w:p w:rsidR="002001CD" w:rsidP="00922025" w:rsidRDefault="00922025" w14:paraId="45E0F292" w14:textId="7060A4BB">
            <w:pPr>
              <w:ind w:left="567" w:hanging="567"/>
            </w:pPr>
            <w:r w:rsidR="1796E2BB">
              <w:rPr/>
              <w:t>(b)</w:t>
            </w:r>
            <w:r>
              <w:tab/>
            </w:r>
            <w:r w:rsidR="38983585">
              <w:rPr/>
              <w:t xml:space="preserve">Express </w:t>
            </w:r>
            <w:r w:rsidRPr="0007529A" w:rsidR="002001CD">
              <w:rPr>
                <w:position w:val="-6"/>
              </w:rPr>
              <w:object w:dxaOrig="560" w:dyaOrig="340" w14:anchorId="45E0F4F7">
                <v:shape id="_x0000_i1032" style="width:28.5pt;height:16.5pt" o:ole="" type="#_x0000_t75">
                  <v:imagedata o:title="" r:id="rId20"/>
                </v:shape>
                <o:OLEObject Type="Embed" ProgID="Equation.DSMT4" ShapeID="_x0000_i1032" DrawAspect="Content" ObjectID="_1803122372" r:id="rId21"/>
              </w:object>
            </w:r>
            <w:r w:rsidR="38983585">
              <w:rPr/>
              <w:t xml:space="preserve"> as a common fraction</w:t>
            </w:r>
            <m:oMathPara xmlns:m="http://schemas.openxmlformats.org/officeDocument/2006/math">
              <m:oMath xmlns:m="http://schemas.openxmlformats.org/officeDocument/2006/math">
                <m:r xmlns:m="http://schemas.openxmlformats.org/officeDocument/2006/math">
                  <m:t xmlns:m="http://schemas.openxmlformats.org/officeDocument/2006/math">=</m:t>
                </m:r>
                <m:f xmlns:m="http://schemas.openxmlformats.org/officeDocument/2006/math">
                  <m:fPr>
                    <m:ctrlPr/>
                  </m:fPr>
                  <m:num>
                    <m:r>
                      <m:t>41</m:t>
                    </m:r>
                  </m:num>
                  <m:den>
                    <m:r>
                      <m:t>333</m:t>
                    </m:r>
                  </m:den>
                </m:f>
              </m:oMath>
            </m:oMathPara>
          </w:p>
          <w:p w:rsidR="004C0B4B" w:rsidP="00922025" w:rsidRDefault="004C0B4B" w14:paraId="45E0F293" w14:textId="77777777">
            <w:pPr>
              <w:ind w:left="567" w:hanging="567"/>
            </w:pPr>
          </w:p>
          <w:p w:rsidR="004C0B4B" w:rsidP="00922025" w:rsidRDefault="004C0B4B" w14:paraId="45E0F294" w14:textId="77777777">
            <w:pPr>
              <w:ind w:left="567" w:hanging="567"/>
            </w:pPr>
          </w:p>
          <w:p w:rsidR="004C0B4B" w:rsidP="00922025" w:rsidRDefault="004C0B4B" w14:paraId="45E0F295" w14:textId="77777777">
            <w:pPr>
              <w:ind w:left="567" w:hanging="567"/>
            </w:pPr>
          </w:p>
          <w:p w:rsidR="004C0B4B" w:rsidP="00922025" w:rsidRDefault="004C0B4B" w14:paraId="45E0F296" w14:textId="77777777">
            <w:pPr>
              <w:ind w:left="567" w:hanging="567"/>
            </w:pPr>
          </w:p>
          <w:p w:rsidR="004C0B4B" w:rsidP="00922025" w:rsidRDefault="004C0B4B" w14:paraId="45E0F297" w14:textId="77777777">
            <w:pPr>
              <w:ind w:left="567" w:hanging="567"/>
            </w:pPr>
          </w:p>
          <w:p w:rsidR="004C0B4B" w:rsidP="00922025" w:rsidRDefault="004C0B4B" w14:paraId="45E0F29A" w14:textId="77777777">
            <w:pPr>
              <w:ind w:left="567" w:hanging="567"/>
            </w:pPr>
          </w:p>
          <w:p w:rsidR="004C0B4B" w:rsidP="53A1F4D3" w:rsidRDefault="004C0B4B" w14:paraId="45E0F2A3" w14:noSpellErr="1" w14:textId="3FF300C1">
            <w:pPr>
              <w:pStyle w:val="Normal"/>
              <w:ind w:left="0" w:hanging="0"/>
            </w:pPr>
          </w:p>
          <w:p w:rsidR="004C0B4B" w:rsidP="00922025" w:rsidRDefault="004C0B4B" w14:paraId="45E0F2A4" w14:textId="77777777">
            <w:pPr>
              <w:ind w:left="567" w:hanging="567"/>
            </w:pPr>
          </w:p>
          <w:p w:rsidR="004C0B4B" w:rsidP="004C0B4B" w:rsidRDefault="004C0B4B" w14:paraId="45E0F2A5" w14:textId="77777777"/>
        </w:tc>
        <w:tc>
          <w:tcPr>
            <w:tcW w:w="4752" w:type="dxa"/>
            <w:tcMar/>
          </w:tcPr>
          <w:p w:rsidR="00922025" w:rsidP="1A8C19AF" w:rsidRDefault="00922025" w14:paraId="45E0F2AC" w14:textId="20E5FD47">
            <w:pPr>
              <w:ind w:left="0" w:hanging="0"/>
              <w:jc w:val="center"/>
            </w:pPr>
          </w:p>
        </w:tc>
        <w:tc>
          <w:tcPr>
            <w:tcW w:w="432" w:type="dxa"/>
            <w:tcMar/>
          </w:tcPr>
          <w:p w:rsidR="002001CD" w:rsidRDefault="002001CD" w14:paraId="45E0F2AD" w14:textId="37673B60">
            <w:pPr>
              <w:widowControl w:val="0"/>
              <w:rPr>
                <w:color w:val="FF0000"/>
              </w:rPr>
            </w:pPr>
          </w:p>
        </w:tc>
      </w:tr>
      <w:tr w:rsidR="002001CD" w:rsidTr="1C1714E6" w14:paraId="45E0F2BC" w14:textId="77777777">
        <w:trPr>
          <w:cantSplit/>
          <w:trHeight w:val="1160"/>
        </w:trPr>
        <w:tc>
          <w:tcPr>
            <w:tcW w:w="576" w:type="dxa"/>
            <w:tcMar/>
          </w:tcPr>
          <w:p w:rsidR="002001CD" w:rsidRDefault="002001CD" w14:paraId="45E0F2AF" w14:textId="7777777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2001CD" w:rsidP="002001CD" w:rsidRDefault="002001CD" w14:paraId="45E0F2B0" w14:textId="77777777">
            <w:r>
              <w:t>Determine if the following are true statements</w:t>
            </w:r>
          </w:p>
          <w:p w:rsidR="002001CD" w:rsidP="00922025" w:rsidRDefault="00922025" w14:paraId="45E0F2B1" w14:textId="5FA48152">
            <w:pPr>
              <w:ind w:left="567" w:hanging="567"/>
            </w:pPr>
            <w:r w:rsidR="1796E2BB">
              <w:rPr/>
              <w:t>(a)</w:t>
            </w:r>
            <w:r>
              <w:tab/>
            </w:r>
            <w:r w:rsidR="38983585">
              <w:rPr/>
              <w:t xml:space="preserve">If </w:t>
            </w:r>
            <w:r w:rsidRPr="53A1F4D3" w:rsidR="38983585">
              <w:rPr>
                <w:i w:val="1"/>
                <w:iCs w:val="1"/>
              </w:rPr>
              <w:t>x</w:t>
            </w:r>
            <w:r w:rsidR="38983585">
              <w:rPr/>
              <w:t xml:space="preserve"> is a positive integer, then </w:t>
            </w:r>
            <w:r w:rsidRPr="00A31279" w:rsidR="002001CD">
              <w:rPr>
                <w:position w:val="-6"/>
              </w:rPr>
              <w:object w:dxaOrig="279" w:dyaOrig="320" w14:anchorId="45E0F4FC">
                <v:shape id="_x0000_i1033" style="width:13.5pt;height:15.75pt" o:ole="" type="#_x0000_t75">
                  <v:imagedata o:title="" r:id="rId22"/>
                </v:shape>
                <o:OLEObject Type="Embed" ProgID="Equation.DSMT4" ShapeID="_x0000_i1033" DrawAspect="Content" ObjectID="_1803122373" r:id="rId23"/>
              </w:object>
            </w:r>
            <w:r w:rsidR="38983585">
              <w:rPr/>
              <w:t xml:space="preserve"> is a positive integer.</w:t>
            </w:r>
            <w:r w:rsidR="132CE485">
              <w:rPr/>
              <w:t xml:space="preserve"> True</w:t>
            </w:r>
          </w:p>
          <w:p w:rsidR="002001CD" w:rsidP="00922025" w:rsidRDefault="00922025" w14:paraId="45E0F2B2" w14:textId="487BD418">
            <w:pPr>
              <w:ind w:left="567" w:hanging="567"/>
            </w:pPr>
            <w:r w:rsidR="1796E2BB">
              <w:rPr/>
              <w:t>(b)</w:t>
            </w:r>
            <w:r>
              <w:tab/>
            </w:r>
            <w:r w:rsidR="38983585">
              <w:rPr/>
              <w:t xml:space="preserve">If </w:t>
            </w:r>
            <w:r w:rsidRPr="00E57A2D" w:rsidR="002001CD">
              <w:rPr>
                <w:position w:val="-6"/>
              </w:rPr>
              <w:object w:dxaOrig="560" w:dyaOrig="279" w14:anchorId="45E0F4FD">
                <v:shape id="_x0000_i1034" style="width:28.5pt;height:13.5pt" o:ole="" type="#_x0000_t75">
                  <v:imagedata o:title="" r:id="rId24"/>
                </v:shape>
                <o:OLEObject Type="Embed" ProgID="Equation.DSMT4" ShapeID="_x0000_i1034" DrawAspect="Content" ObjectID="_1803122374" r:id="rId25"/>
              </w:object>
            </w:r>
            <w:r w:rsidR="38983585">
              <w:rPr/>
              <w:t xml:space="preserve">, then </w:t>
            </w:r>
            <w:r w:rsidRPr="00E57A2D" w:rsidR="002001CD">
              <w:rPr>
                <w:position w:val="-6"/>
              </w:rPr>
              <w:object w:dxaOrig="620" w:dyaOrig="320" w14:anchorId="45E0F4FE">
                <v:shape id="_x0000_i1035" style="width:31.5pt;height:15.75pt" o:ole="" type="#_x0000_t75">
                  <v:imagedata o:title="" r:id="rId26"/>
                </v:shape>
                <o:OLEObject Type="Embed" ProgID="Equation.DSMT4" ShapeID="_x0000_i1035" DrawAspect="Content" ObjectID="_1803122375" r:id="rId27"/>
              </w:object>
            </w:r>
            <w:r w:rsidR="09BFA27C">
              <w:rPr/>
              <w:t>.</w:t>
            </w:r>
            <w:r w:rsidR="6852F7ED">
              <w:rPr/>
              <w:t xml:space="preserve"> </w:t>
            </w:r>
            <w:r w:rsidR="33DE8896">
              <w:rPr/>
              <w:t>True</w:t>
            </w:r>
          </w:p>
          <w:p w:rsidR="002001CD" w:rsidP="00922025" w:rsidRDefault="00922025" w14:paraId="45E0F2B3" w14:textId="15211EDB">
            <w:pPr>
              <w:ind w:left="567" w:hanging="567"/>
            </w:pPr>
            <w:r w:rsidR="1796E2BB">
              <w:rPr/>
              <w:t>(c)</w:t>
            </w:r>
            <w:r>
              <w:tab/>
            </w:r>
            <w:r w:rsidR="38983585">
              <w:rPr/>
              <w:t>If today is Thursday</w:t>
            </w:r>
            <w:r w:rsidR="09BFA27C">
              <w:rPr/>
              <w:t>,</w:t>
            </w:r>
            <w:r w:rsidR="38983585">
              <w:rPr/>
              <w:t xml:space="preserve"> then yesterday was Friday.</w:t>
            </w:r>
            <w:r w:rsidR="4852E470">
              <w:rPr/>
              <w:t xml:space="preserve"> False</w:t>
            </w:r>
          </w:p>
          <w:p w:rsidR="002001CD" w:rsidP="00922025" w:rsidRDefault="00922025" w14:paraId="45E0F2B4" w14:textId="0D6C3B78">
            <w:pPr>
              <w:ind w:left="567" w:hanging="567"/>
            </w:pPr>
            <w:r w:rsidR="1796E2BB">
              <w:rPr/>
              <w:t>(d)</w:t>
            </w:r>
            <w:r>
              <w:tab/>
            </w:r>
            <w:r w:rsidR="38983585">
              <w:rPr/>
              <w:t xml:space="preserve">If </w:t>
            </w:r>
            <w:r w:rsidRPr="00386188" w:rsidR="002001CD">
              <w:rPr>
                <w:position w:val="-28"/>
              </w:rPr>
              <w:object w:dxaOrig="260" w:dyaOrig="660" w14:anchorId="45E0F4FF">
                <v:shape id="_x0000_i1036" style="width:12.75pt;height:32.25pt" o:ole="" type="#_x0000_t75">
                  <v:imagedata o:title="" r:id="rId28"/>
                </v:shape>
                <o:OLEObject Type="Embed" ProgID="Equation.DSMT4" ShapeID="_x0000_i1036" DrawAspect="Content" ObjectID="_1803122376" r:id="rId29"/>
              </w:object>
            </w:r>
            <w:r w:rsidR="38983585">
              <w:rPr/>
              <w:t xml:space="preserve"> is rational, then </w:t>
            </w:r>
            <w:r w:rsidRPr="53A1F4D3" w:rsidR="38983585">
              <w:rPr>
                <w:i w:val="1"/>
                <w:iCs w:val="1"/>
              </w:rPr>
              <w:t>x</w:t>
            </w:r>
            <w:r w:rsidR="38983585">
              <w:rPr/>
              <w:t xml:space="preserve"> and </w:t>
            </w:r>
            <w:r w:rsidRPr="53A1F4D3" w:rsidR="38983585">
              <w:rPr>
                <w:i w:val="1"/>
                <w:iCs w:val="1"/>
              </w:rPr>
              <w:t>y</w:t>
            </w:r>
            <w:r w:rsidR="38983585">
              <w:rPr/>
              <w:t xml:space="preserve"> are integers.</w:t>
            </w:r>
            <w:r w:rsidR="5D237F2F">
              <w:rPr/>
              <w:t xml:space="preserve"> True</w:t>
            </w:r>
          </w:p>
          <w:p w:rsidRPr="00386188" w:rsidR="003054AC" w:rsidP="00922025" w:rsidRDefault="003054AC" w14:paraId="45E0F2B5" w14:textId="77777777">
            <w:pPr>
              <w:ind w:left="567" w:hanging="567"/>
            </w:pPr>
          </w:p>
        </w:tc>
        <w:tc>
          <w:tcPr>
            <w:tcW w:w="4752" w:type="dxa"/>
            <w:tcMar/>
          </w:tcPr>
          <w:p w:rsidR="002001CD" w:rsidP="00922025" w:rsidRDefault="002001CD" w14:paraId="45E0F2BA" w14:textId="378C1FF1">
            <w:pPr>
              <w:ind w:left="567" w:hanging="567"/>
            </w:pPr>
          </w:p>
        </w:tc>
        <w:tc>
          <w:tcPr>
            <w:tcW w:w="432" w:type="dxa"/>
            <w:tcMar/>
          </w:tcPr>
          <w:p w:rsidR="002001CD" w:rsidRDefault="002001CD" w14:paraId="45E0F2BB" w14:textId="0E5D9790">
            <w:pPr>
              <w:widowControl w:val="0"/>
              <w:rPr>
                <w:color w:val="FF0000"/>
              </w:rPr>
            </w:pPr>
          </w:p>
        </w:tc>
      </w:tr>
      <w:tr w:rsidR="002001CD" w:rsidTr="1C1714E6" w14:paraId="45E0F300" w14:textId="77777777">
        <w:trPr>
          <w:cantSplit/>
          <w:trHeight w:val="1160"/>
        </w:trPr>
        <w:tc>
          <w:tcPr>
            <w:tcW w:w="576" w:type="dxa"/>
            <w:tcMar/>
          </w:tcPr>
          <w:p w:rsidR="002001CD" w:rsidRDefault="002001CD" w14:paraId="45E0F2CF" w14:textId="7777777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2001CD" w:rsidP="002001CD" w:rsidRDefault="002001CD" w14:paraId="45E0F2D0" w14:textId="77777777">
            <w:r>
              <w:t>For each of the following, write the converse and determine if implication (</w:t>
            </w:r>
            <w:r w:rsidRPr="004E7EFC">
              <w:rPr>
                <w:position w:val="-6"/>
              </w:rPr>
              <w:object w:dxaOrig="300" w:dyaOrig="240" w14:anchorId="45E0F507">
                <v:shape id="_x0000_i1044" style="width:15pt;height:12pt" o:ole="" type="#_x0000_t75">
                  <v:imagedata o:title="" r:id="rId30"/>
                </v:shape>
                <o:OLEObject Type="Embed" ProgID="Equation.DSMT4" ShapeID="_x0000_i1044" DrawAspect="Content" ObjectID="_1803122377" r:id="rId31"/>
              </w:object>
            </w:r>
            <w:r>
              <w:t>) or equivalence (</w:t>
            </w:r>
            <w:r w:rsidRPr="004E7EFC">
              <w:rPr>
                <w:position w:val="-6"/>
              </w:rPr>
              <w:object w:dxaOrig="340" w:dyaOrig="240" w14:anchorId="45E0F508">
                <v:shape id="_x0000_i1045" style="width:16.5pt;height:12pt" o:ole="" type="#_x0000_t75">
                  <v:imagedata o:title="" r:id="rId32"/>
                </v:shape>
                <o:OLEObject Type="Embed" ProgID="Equation.DSMT4" ShapeID="_x0000_i1045" DrawAspect="Content" ObjectID="_1803122378" r:id="rId33"/>
              </w:object>
            </w:r>
            <w:r>
              <w:t>) is the more appropriate symbol.</w:t>
            </w:r>
          </w:p>
          <w:p w:rsidR="002001CD" w:rsidP="00922025" w:rsidRDefault="00922025" w14:paraId="45E0F2D1" w14:textId="2E01D1A8">
            <w:pPr>
              <w:ind w:left="567" w:hanging="567"/>
            </w:pPr>
            <w:r w:rsidR="1796E2BB">
              <w:rPr/>
              <w:t>(a)</w:t>
            </w:r>
            <w:r>
              <w:tab/>
            </w:r>
            <w:r w:rsidR="38983585">
              <w:rPr/>
              <w:t xml:space="preserve">If </w:t>
            </w:r>
            <w:r w:rsidRPr="53A1F4D3" w:rsidR="38983585">
              <w:rPr>
                <w:i w:val="1"/>
                <w:iCs w:val="1"/>
              </w:rPr>
              <w:t>x</w:t>
            </w:r>
            <w:r w:rsidR="38983585">
              <w:rPr/>
              <w:t xml:space="preserve"> is an even integer, then </w:t>
            </w:r>
            <w:r w:rsidRPr="00A4139A" w:rsidR="002001CD">
              <w:rPr>
                <w:position w:val="-6"/>
              </w:rPr>
              <w:object w:dxaOrig="300" w:dyaOrig="280" w14:anchorId="45E0F509">
                <v:shape id="_x0000_i1046" style="width:15pt;height:15pt" o:ole="" type="#_x0000_t75">
                  <v:imagedata o:title="" r:id="rId34"/>
                </v:shape>
                <o:OLEObject Type="Embed" ProgID="Equation.DSMT4" ShapeID="_x0000_i1046" DrawAspect="Content" ObjectID="_1803122379" r:id="rId35"/>
              </w:object>
            </w:r>
            <w:r w:rsidR="38983585">
              <w:rPr/>
              <w:t xml:space="preserve"> is an even integer.</w:t>
            </w:r>
            <w:r w:rsidR="6EBF950D">
              <w:rPr/>
              <w:t xml:space="preserve"> TRUE</w:t>
            </w:r>
            <w:r>
              <w:br/>
            </w:r>
            <w:r w:rsidR="6C48152F">
              <w:rPr/>
              <w:t xml:space="preserve">If </w:t>
            </w:r>
            <w:r w:rsidR="414E2D64">
              <w:rPr/>
              <w:t xml:space="preserve">3x is an even </w:t>
            </w:r>
            <w:r w:rsidR="414E2D64">
              <w:rPr/>
              <w:t>integer</w:t>
            </w:r>
            <w:r w:rsidR="652EABD5">
              <w:rPr/>
              <w:t>,</w:t>
            </w:r>
            <w:r w:rsidR="414E2D64">
              <w:rPr/>
              <w:t xml:space="preserve"> </w:t>
            </w:r>
            <w:r w:rsidR="1BF31774">
              <w:rPr/>
              <w:t>then</w:t>
            </w:r>
            <w:r w:rsidR="414E2D64">
              <w:rPr/>
              <w:t xml:space="preserve"> x is an even </w:t>
            </w:r>
            <w:r w:rsidR="414E2D64">
              <w:rPr/>
              <w:t>integer</w:t>
            </w:r>
            <w:r w:rsidR="1B4B8EBD">
              <w:rPr/>
              <w:t xml:space="preserve"> :</w:t>
            </w:r>
            <w:r w:rsidR="1B4B8EBD">
              <w:rPr/>
              <w:t xml:space="preserve"> FALSE</w:t>
            </w:r>
            <w:r>
              <w:br/>
            </w:r>
            <w:r w:rsidR="52D0AA9E">
              <w:rPr/>
              <w:t>Implication is appropriate</w:t>
            </w:r>
          </w:p>
          <w:p w:rsidR="002001CD" w:rsidP="00922025" w:rsidRDefault="00922025" w14:paraId="45E0F2D2" w14:textId="5D948D94">
            <w:pPr>
              <w:ind w:left="567" w:hanging="567"/>
            </w:pPr>
            <w:r w:rsidR="1796E2BB">
              <w:rPr/>
              <w:t>(b)</w:t>
            </w:r>
            <w:r>
              <w:tab/>
            </w:r>
            <w:r w:rsidR="38983585">
              <w:rPr/>
              <w:t>If</w:t>
            </w:r>
            <w:r w:rsidR="09BFA27C">
              <w:rPr/>
              <w:t xml:space="preserve"> </w:t>
            </w:r>
            <w:r w:rsidRPr="004C0B4B" w:rsidR="004C0B4B">
              <w:rPr>
                <w:position w:val="-6"/>
              </w:rPr>
              <w:object w:dxaOrig="540" w:dyaOrig="279" w14:anchorId="45E0F50A">
                <v:shape id="_x0000_i1047" style="width:27pt;height:15pt" o:ole="" type="#_x0000_t75">
                  <v:imagedata o:title="" r:id="rId36"/>
                </v:shape>
                <o:OLEObject Type="Embed" ProgID="Equation.DSMT4" ShapeID="_x0000_i1047" DrawAspect="Content" ObjectID="_1803122380" r:id="rId37"/>
              </w:object>
            </w:r>
            <w:r w:rsidR="09BFA27C">
              <w:rPr/>
              <w:t>,</w:t>
            </w:r>
            <w:r w:rsidR="38983585">
              <w:rPr/>
              <w:t xml:space="preserve"> then </w:t>
            </w:r>
            <w:r w:rsidRPr="0005582C" w:rsidR="002001CD">
              <w:rPr>
                <w:position w:val="-6"/>
              </w:rPr>
              <w:object w:dxaOrig="780" w:dyaOrig="320" w14:anchorId="45E0F50B">
                <v:shape id="_x0000_i1048" style="width:39.75pt;height:15.75pt" o:ole="" type="#_x0000_t75">
                  <v:imagedata o:title="" r:id="rId38"/>
                </v:shape>
                <o:OLEObject Type="Embed" ProgID="Equation.DSMT4" ShapeID="_x0000_i1048" DrawAspect="Content" ObjectID="_1803122381" r:id="rId39"/>
              </w:object>
            </w:r>
            <w:r w:rsidR="38983585">
              <w:rPr/>
              <w:t xml:space="preserve"> </w:t>
            </w:r>
            <w:r>
              <w:br/>
            </w:r>
            <m:oMathPara xmlns:m="http://schemas.openxmlformats.org/officeDocument/2006/math">
              <m:oMath xmlns:m="http://schemas.openxmlformats.org/officeDocument/2006/math">
                <m:sSup xmlns:m="http://schemas.openxmlformats.org/officeDocument/2006/math">
                  <m:sSupPr>
                    <m:ctrlPr/>
                  </m:sSupPr>
                  <m:e>
                    <m:r>
                      <m:t>𝑥</m:t>
                    </m:r>
                  </m:e>
                  <m:sup>
                    <m:r>
                      <m:t>3</m:t>
                    </m:r>
                  </m:sup>
                </m:sSup>
                <m:r xmlns:m="http://schemas.openxmlformats.org/officeDocument/2006/math">
                  <m:t xmlns:m="http://schemas.openxmlformats.org/officeDocument/2006/math">&gt;27 </m:t>
                </m:r>
                <m:r xmlns:m="http://schemas.openxmlformats.org/officeDocument/2006/math">
                  <m:t xmlns:m="http://schemas.openxmlformats.org/officeDocument/2006/math">↔ </m:t>
                </m:r>
                <m:r xmlns:m="http://schemas.openxmlformats.org/officeDocument/2006/math">
                  <m:t xmlns:m="http://schemas.openxmlformats.org/officeDocument/2006/math">𝑥</m:t>
                </m:r>
                <m:r xmlns:m="http://schemas.openxmlformats.org/officeDocument/2006/math">
                  <m:t xmlns:m="http://schemas.openxmlformats.org/officeDocument/2006/math">&gt;3</m:t>
                </m:r>
              </m:oMath>
            </m:oMathPara>
            <w:r>
              <w:br/>
            </w:r>
            <w:r w:rsidR="5BCE3F6C">
              <w:rPr/>
              <w:t>Equivalence is appropriate</w:t>
            </w:r>
          </w:p>
          <w:p w:rsidR="002001CD" w:rsidP="00922025" w:rsidRDefault="00922025" w14:paraId="45E0F2D3" w14:textId="583A7880">
            <w:pPr>
              <w:ind w:left="567" w:hanging="567"/>
            </w:pPr>
            <w:r w:rsidR="1796E2BB">
              <w:rPr/>
              <w:t>(c)</w:t>
            </w:r>
            <w:r>
              <w:tab/>
            </w:r>
            <w:r w:rsidR="38983585">
              <w:rPr/>
              <w:t xml:space="preserve">If </w:t>
            </w:r>
            <w:r w:rsidRPr="53A1F4D3" w:rsidR="38983585">
              <w:rPr>
                <w:i w:val="1"/>
                <w:iCs w:val="1"/>
              </w:rPr>
              <w:t>x</w:t>
            </w:r>
            <w:r w:rsidR="38983585">
              <w:rPr/>
              <w:t xml:space="preserve"> is odd, then 2</w:t>
            </w:r>
            <w:r w:rsidRPr="53A1F4D3" w:rsidR="38983585">
              <w:rPr>
                <w:i w:val="1"/>
                <w:iCs w:val="1"/>
              </w:rPr>
              <w:t>x</w:t>
            </w:r>
            <w:r w:rsidR="38983585">
              <w:rPr/>
              <w:t xml:space="preserve"> is even</w:t>
            </w:r>
            <w:r w:rsidR="09BFA27C">
              <w:rPr/>
              <w:t>.</w:t>
            </w:r>
            <w:r w:rsidR="7EBE031D">
              <w:rPr/>
              <w:t xml:space="preserve"> TRUE</w:t>
            </w:r>
            <w:r>
              <w:br/>
            </w:r>
            <w:r w:rsidR="39AACF3C">
              <w:rPr/>
              <w:t>If 2x is even, then x is odd. FALSE</w:t>
            </w:r>
            <w:r>
              <w:br/>
            </w:r>
            <w:r w:rsidR="53CF6362">
              <w:rPr/>
              <w:t>Implication is appropriate</w:t>
            </w:r>
          </w:p>
          <w:p w:rsidR="002001CD" w:rsidP="1A8C19AF" w:rsidRDefault="00922025" w14:paraId="45E0F2E4" w14:textId="786C99F8">
            <w:pPr>
              <w:ind w:left="567" w:hanging="567"/>
              <w:jc w:val="left"/>
            </w:pPr>
            <w:r w:rsidR="1796E2BB">
              <w:rPr/>
              <w:t>(d)</w:t>
            </w:r>
            <w:r>
              <w:tab/>
            </w:r>
            <w:r w:rsidR="38983585">
              <w:rPr/>
              <w:t xml:space="preserve">If </w:t>
            </w:r>
            <w:r w:rsidRPr="0005582C" w:rsidR="002001CD">
              <w:rPr>
                <w:position w:val="-10"/>
              </w:rPr>
              <w:object w:dxaOrig="820" w:dyaOrig="320" w14:anchorId="45E0F50C">
                <v:shape id="_x0000_i1049" style="width:40.5pt;height:15.75pt" o:ole="" type="#_x0000_t75">
                  <v:imagedata o:title="" r:id="rId40"/>
                </v:shape>
                <o:OLEObject Type="Embed" ProgID="Equation.DSMT4" ShapeID="_x0000_i1049" DrawAspect="Content" ObjectID="_1803122382" r:id="rId41"/>
              </w:object>
            </w:r>
            <w:r w:rsidR="38983585">
              <w:rPr/>
              <w:t xml:space="preserve">, then </w:t>
            </w:r>
            <w:r w:rsidRPr="0005582C" w:rsidR="002001CD">
              <w:rPr>
                <w:position w:val="-10"/>
              </w:rPr>
              <w:object w:dxaOrig="940" w:dyaOrig="320" w14:anchorId="45E0F50D">
                <v:shape id="_x0000_i1050" style="width:46.5pt;height:15.75pt" o:ole="" type="#_x0000_t75">
                  <v:imagedata o:title="" r:id="rId42"/>
                </v:shape>
                <o:OLEObject Type="Embed" ProgID="Equation.DSMT4" ShapeID="_x0000_i1050" DrawAspect="Content" ObjectID="_1803122383" r:id="rId43"/>
              </w:object>
            </w:r>
            <w:r w:rsidR="09BFA27C">
              <w:rPr/>
              <w:t>.</w:t>
            </w:r>
            <w:r w:rsidR="445E7C7D">
              <w:rPr/>
              <w:t xml:space="preserve"> TRUE</w:t>
            </w:r>
            <w:r>
              <w:br/>
            </w:r>
            <w:r w:rsidR="203F1FF1">
              <w:rPr/>
              <w:t xml:space="preserve">If </w:t>
            </w:r>
            <m:oMathPara xmlns:m="http://schemas.openxmlformats.org/officeDocument/2006/math">
              <m:oMath xmlns:m="http://schemas.openxmlformats.org/officeDocument/2006/math">
                <m:r xmlns:m="http://schemas.openxmlformats.org/officeDocument/2006/math">
                  <m:t xmlns:m="http://schemas.openxmlformats.org/officeDocument/2006/math">𝑥</m:t>
                </m:r>
                <m:r xmlns:m="http://schemas.openxmlformats.org/officeDocument/2006/math">
                  <m:t xmlns:m="http://schemas.openxmlformats.org/officeDocument/2006/math">+</m:t>
                </m:r>
                <m:r xmlns:m="http://schemas.openxmlformats.org/officeDocument/2006/math">
                  <m:t xmlns:m="http://schemas.openxmlformats.org/officeDocument/2006/math">𝑦</m:t>
                </m:r>
                <m:r xmlns:m="http://schemas.openxmlformats.org/officeDocument/2006/math">
                  <m:t xmlns:m="http://schemas.openxmlformats.org/officeDocument/2006/math"> </m:t>
                </m:r>
                <m:r xmlns:m="http://schemas.openxmlformats.org/officeDocument/2006/math">
                  <m:t xmlns:m="http://schemas.openxmlformats.org/officeDocument/2006/math">∈</m:t>
                </m:r>
                <m:r xmlns:m="http://schemas.openxmlformats.org/officeDocument/2006/math">
                  <m:t xmlns:m="http://schemas.openxmlformats.org/officeDocument/2006/math"> </m:t>
                </m:r>
                <m:r xmlns:m="http://schemas.openxmlformats.org/officeDocument/2006/math">
                  <m:t xmlns:m="http://schemas.openxmlformats.org/officeDocument/2006/math">ℤ</m:t>
                </m:r>
                <m:r xmlns:m="http://schemas.openxmlformats.org/officeDocument/2006/math">
                  <m:t xmlns:m="http://schemas.openxmlformats.org/officeDocument/2006/math"> </m:t>
                </m:r>
              </m:oMath>
            </m:oMathPara>
            <w:r w:rsidR="1066D423">
              <w:rPr/>
              <w:t xml:space="preserve">, then </w:t>
            </w:r>
            <m:oMathPara xmlns:m="http://schemas.openxmlformats.org/officeDocument/2006/math">
              <m:oMath xmlns:m="http://schemas.openxmlformats.org/officeDocument/2006/math">
                <m:r xmlns:m="http://schemas.openxmlformats.org/officeDocument/2006/math">
                  <m:t xmlns:m="http://schemas.openxmlformats.org/officeDocument/2006/math">𝑥</m:t>
                </m:r>
                <m:r xmlns:m="http://schemas.openxmlformats.org/officeDocument/2006/math">
                  <m:t xmlns:m="http://schemas.openxmlformats.org/officeDocument/2006/math">, </m:t>
                </m:r>
                <m:r xmlns:m="http://schemas.openxmlformats.org/officeDocument/2006/math">
                  <m:t xmlns:m="http://schemas.openxmlformats.org/officeDocument/2006/math">𝑦</m:t>
                </m:r>
                <m:r xmlns:m="http://schemas.openxmlformats.org/officeDocument/2006/math">
                  <m:t xmlns:m="http://schemas.openxmlformats.org/officeDocument/2006/math"> </m:t>
                </m:r>
                <m:r xmlns:m="http://schemas.openxmlformats.org/officeDocument/2006/math">
                  <m:t xmlns:m="http://schemas.openxmlformats.org/officeDocument/2006/math">∈</m:t>
                </m:r>
                <m:r xmlns:m="http://schemas.openxmlformats.org/officeDocument/2006/math">
                  <m:t xmlns:m="http://schemas.openxmlformats.org/officeDocument/2006/math"> </m:t>
                </m:r>
                <m:r xmlns:m="http://schemas.openxmlformats.org/officeDocument/2006/math">
                  <m:t xmlns:m="http://schemas.openxmlformats.org/officeDocument/2006/math">ℤ</m:t>
                </m:r>
                <m:r xmlns:m="http://schemas.openxmlformats.org/officeDocument/2006/math">
                  <m:t xmlns:m="http://schemas.openxmlformats.org/officeDocument/2006/math"> </m:t>
                </m:r>
              </m:oMath>
            </m:oMathPara>
            <w:r w:rsidR="096825F1">
              <w:rPr/>
              <w:t>. FALSE</w:t>
            </w:r>
            <w:r>
              <w:br/>
            </w:r>
            <w:r w:rsidR="1D376880">
              <w:rPr/>
              <w:t>Implication is appropriate</w:t>
            </w:r>
          </w:p>
          <w:p w:rsidRPr="0005582C" w:rsidR="004C0B4B" w:rsidP="00922025" w:rsidRDefault="004C0B4B" w14:paraId="45E0F2E5" w14:textId="77777777">
            <w:pPr>
              <w:ind w:left="567" w:hanging="567"/>
            </w:pPr>
          </w:p>
        </w:tc>
        <w:tc>
          <w:tcPr>
            <w:tcW w:w="4752" w:type="dxa"/>
            <w:tcMar/>
          </w:tcPr>
          <w:p w:rsidRPr="004C0B4B" w:rsidR="004C0B4B" w:rsidP="004C0B4B" w:rsidRDefault="004C0B4B" w14:paraId="45E0F2FE" w14:textId="77777777">
            <w:pPr>
              <w:ind w:left="567" w:hanging="567"/>
            </w:pPr>
          </w:p>
        </w:tc>
        <w:tc>
          <w:tcPr>
            <w:tcW w:w="432" w:type="dxa"/>
            <w:tcMar/>
          </w:tcPr>
          <w:p w:rsidR="002001CD" w:rsidP="002001CD" w:rsidRDefault="002001CD" w14:paraId="45E0F2FF" w14:textId="0E41D1D8">
            <w:pPr>
              <w:widowControl w:val="0"/>
              <w:rPr>
                <w:color w:val="FF0000"/>
              </w:rPr>
            </w:pPr>
          </w:p>
        </w:tc>
      </w:tr>
      <w:tr w:rsidR="002001CD" w:rsidTr="1C1714E6" w14:paraId="45E0F30D" w14:textId="77777777">
        <w:trPr>
          <w:cantSplit/>
          <w:trHeight w:val="1160"/>
        </w:trPr>
        <w:tc>
          <w:tcPr>
            <w:tcW w:w="576" w:type="dxa"/>
            <w:tcMar/>
          </w:tcPr>
          <w:p w:rsidR="002001CD" w:rsidRDefault="002001CD" w14:paraId="45E0F301" w14:textId="7777777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2001CD" w:rsidP="1A8C19AF" w:rsidRDefault="00922025" w14:paraId="39A8E818" w14:textId="5B45AE40">
            <w:pPr>
              <w:ind/>
            </w:pPr>
            <w:r w:rsidR="002001CD">
              <w:rPr/>
              <w:t>Identify</w:t>
            </w:r>
            <w:r w:rsidR="002001CD">
              <w:rPr/>
              <w:t xml:space="preserve"> the negation of each of the following statements.</w:t>
            </w:r>
          </w:p>
          <w:p w:rsidR="002001CD" w:rsidP="1A8C19AF" w:rsidRDefault="00922025" w14:paraId="45E0F303" w14:textId="72744315">
            <w:pPr>
              <w:ind/>
            </w:pPr>
            <w:r w:rsidR="1796E2BB">
              <w:rPr/>
              <w:t>(a)</w:t>
            </w:r>
            <w:r>
              <w:tab/>
            </w:r>
            <w:r w:rsidRPr="00D55474" w:rsidR="002001CD">
              <w:rPr>
                <w:position w:val="-6"/>
              </w:rPr>
              <w:object w:dxaOrig="540" w:dyaOrig="279" w14:anchorId="45E0F524">
                <v:shape id="_x0000_i1051" style="width:27pt;height:13.5pt" o:ole="" type="#_x0000_t75">
                  <v:imagedata o:title="" r:id="rId44"/>
                </v:shape>
                <o:OLEObject Type="Embed" ProgID="Equation.DSMT4" ShapeID="_x0000_i1051" DrawAspect="Content" ObjectID="_1803122384" r:id="rId45"/>
              </w:object>
            </w:r>
            <w:r w:rsidR="38983585">
              <w:rPr/>
              <w:t xml:space="preserve"> </w:t>
            </w:r>
            <w:r>
              <w:br/>
            </w:r>
            <w:r w:rsidR="19B04B56">
              <w:rPr/>
              <w:t xml:space="preserve">            </w:t>
            </w:r>
            <m:oMathPara xmlns:m="http://schemas.openxmlformats.org/officeDocument/2006/math">
              <m:oMath xmlns:m="http://schemas.openxmlformats.org/officeDocument/2006/math">
                <m:r xmlns:m="http://schemas.openxmlformats.org/officeDocument/2006/math">
                  <m:t xmlns:m="http://schemas.openxmlformats.org/officeDocument/2006/math">3≤7 </m:t>
                </m:r>
              </m:oMath>
            </m:oMathPara>
          </w:p>
          <w:p w:rsidR="002001CD" w:rsidP="00922025" w:rsidRDefault="00922025" w14:paraId="45E0F304" w14:textId="77777777">
            <w:pPr>
              <w:ind w:left="567" w:hanging="567"/>
            </w:pPr>
            <w:r w:rsidR="1796E2BB">
              <w:rPr/>
              <w:t>(b)</w:t>
            </w:r>
            <w:r>
              <w:tab/>
            </w:r>
            <w:r w:rsidR="38983585">
              <w:rPr/>
              <w:t>The number is prime</w:t>
            </w:r>
            <w:r w:rsidR="09BFA27C">
              <w:rPr/>
              <w:t>.</w:t>
            </w:r>
          </w:p>
          <w:p w:rsidR="64356FC6" w:rsidP="53A1F4D3" w:rsidRDefault="64356FC6" w14:paraId="5413BA5E" w14:textId="3A7A7EB5">
            <w:pPr>
              <w:ind w:left="567" w:hanging="567"/>
            </w:pPr>
            <w:r w:rsidR="64356FC6">
              <w:rPr/>
              <w:t xml:space="preserve">          </w:t>
            </w:r>
            <w:r w:rsidR="5F1B4BF2">
              <w:rPr/>
              <w:t>The number is composite</w:t>
            </w:r>
            <w:r w:rsidR="3B06CCC3">
              <w:rPr/>
              <w:t>.</w:t>
            </w:r>
          </w:p>
          <w:p w:rsidR="002001CD" w:rsidP="00922025" w:rsidRDefault="00922025" w14:paraId="45E0F305" w14:textId="267D09DD">
            <w:pPr>
              <w:ind w:left="567" w:hanging="567"/>
            </w:pPr>
            <w:r w:rsidR="1796E2BB">
              <w:rPr/>
              <w:t>(c)</w:t>
            </w:r>
            <w:r>
              <w:tab/>
            </w:r>
            <w:r w:rsidR="38983585">
              <w:rPr/>
              <w:t>1 = 5</w:t>
            </w:r>
            <w:r>
              <w:br/>
            </w:r>
            <w:r w:rsidR="6629F5EA">
              <w:rPr/>
              <w:t>1 ≠ 5</w:t>
            </w:r>
          </w:p>
          <w:p w:rsidR="002001CD" w:rsidP="00922025" w:rsidRDefault="00922025" w14:paraId="45E0F306" w14:textId="52580C2F">
            <w:pPr>
              <w:ind w:left="567" w:hanging="567"/>
            </w:pPr>
            <w:r w:rsidR="1796E2BB">
              <w:rPr/>
              <w:t>(d)</w:t>
            </w:r>
            <w:r>
              <w:tab/>
            </w:r>
            <w:r w:rsidR="38983585">
              <w:rPr/>
              <w:t>The number is even</w:t>
            </w:r>
            <w:r w:rsidR="09BFA27C">
              <w:rPr/>
              <w:t>.</w:t>
            </w:r>
            <w:r>
              <w:br/>
            </w:r>
            <w:r w:rsidR="606EC332">
              <w:rPr/>
              <w:t>The number is odd.</w:t>
            </w:r>
          </w:p>
          <w:p w:rsidR="53A1F4D3" w:rsidP="53A1F4D3" w:rsidRDefault="53A1F4D3" w14:paraId="2EE29EE7" w14:textId="5B128BD9">
            <w:pPr>
              <w:ind w:left="567" w:hanging="567"/>
            </w:pPr>
          </w:p>
          <w:p w:rsidR="004C0B4B" w:rsidP="00922025" w:rsidRDefault="004C0B4B" w14:paraId="45E0F307" w14:textId="77777777">
            <w:pPr>
              <w:ind w:left="567" w:hanging="567"/>
            </w:pPr>
          </w:p>
        </w:tc>
        <w:tc>
          <w:tcPr>
            <w:tcW w:w="4752" w:type="dxa"/>
            <w:tcMar/>
          </w:tcPr>
          <w:p w:rsidR="002001CD" w:rsidP="004C0B4B" w:rsidRDefault="002001CD" w14:paraId="45E0F30B" w14:textId="63C8534F">
            <w:pPr>
              <w:ind w:left="567" w:hanging="567"/>
            </w:pPr>
          </w:p>
        </w:tc>
        <w:tc>
          <w:tcPr>
            <w:tcW w:w="432" w:type="dxa"/>
            <w:tcMar/>
          </w:tcPr>
          <w:p w:rsidR="002001CD" w:rsidRDefault="002001CD" w14:paraId="45E0F30C" w14:textId="0E1C03BE">
            <w:pPr>
              <w:widowControl w:val="0"/>
              <w:rPr>
                <w:color w:val="FF0000"/>
              </w:rPr>
            </w:pPr>
          </w:p>
        </w:tc>
      </w:tr>
      <w:tr w:rsidR="002001CD" w:rsidTr="1C1714E6" w14:paraId="45E0F324" w14:textId="77777777">
        <w:trPr>
          <w:cantSplit/>
          <w:trHeight w:val="1160"/>
        </w:trPr>
        <w:tc>
          <w:tcPr>
            <w:tcW w:w="576" w:type="dxa"/>
            <w:tcMar/>
          </w:tcPr>
          <w:p w:rsidR="002001CD" w:rsidRDefault="002001CD" w14:paraId="45E0F30E" w14:textId="7777777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2001CD" w:rsidP="002001CD" w:rsidRDefault="002001CD" w14:paraId="45E0F30F" w14:textId="77777777">
            <w:r>
              <w:t>Identify the negation of each of the following statements.</w:t>
            </w:r>
          </w:p>
          <w:p w:rsidR="002001CD" w:rsidP="00922025" w:rsidRDefault="00922025" w14:paraId="45E0F310" w14:textId="7F156D85">
            <w:pPr>
              <w:ind w:left="567" w:hanging="567"/>
            </w:pPr>
            <w:r w:rsidR="1796E2BB">
              <w:rPr/>
              <w:t>(a)</w:t>
            </w:r>
            <w:r>
              <w:tab/>
            </w:r>
            <w:r w:rsidR="38983585">
              <w:rPr/>
              <w:t>The numbers are even or prime</w:t>
            </w:r>
            <w:r w:rsidR="09BFA27C">
              <w:rPr/>
              <w:t>.</w:t>
            </w:r>
            <w:r>
              <w:br/>
            </w:r>
            <w:r w:rsidR="7BAE667A">
              <w:rPr/>
              <w:t>The numbers are odd AN</w:t>
            </w:r>
            <w:r w:rsidR="0E85114E">
              <w:rPr/>
              <w:t>D</w:t>
            </w:r>
            <w:r w:rsidR="7BAE667A">
              <w:rPr/>
              <w:t xml:space="preserve"> composite.</w:t>
            </w:r>
          </w:p>
          <w:p w:rsidR="002001CD" w:rsidP="00922025" w:rsidRDefault="00922025" w14:paraId="45E0F311" w14:textId="35065860">
            <w:pPr>
              <w:ind w:left="567" w:hanging="567"/>
            </w:pPr>
            <w:r w:rsidR="1796E2BB">
              <w:rPr/>
              <w:t>(b)</w:t>
            </w:r>
            <w:r>
              <w:tab/>
            </w:r>
            <w:r w:rsidR="38983585">
              <w:rPr/>
              <w:t>The numbers are multiples of 5 and 3</w:t>
            </w:r>
            <w:r w:rsidR="09BFA27C">
              <w:rPr/>
              <w:t>.</w:t>
            </w:r>
            <w:r>
              <w:br/>
            </w:r>
            <w:r w:rsidR="17FD893E">
              <w:rPr/>
              <w:t>The numbers are not multiples of 5 OR 3</w:t>
            </w:r>
          </w:p>
          <w:p w:rsidRPr="00985B8F" w:rsidR="002001CD" w:rsidP="00922025" w:rsidRDefault="00922025" w14:paraId="45E0F312" w14:textId="5F7A4843">
            <w:pPr>
              <w:ind w:left="567" w:hanging="567"/>
            </w:pPr>
            <w:r w:rsidR="1796E2BB">
              <w:rPr/>
              <w:t>(c)</w:t>
            </w:r>
            <w:r>
              <w:tab/>
            </w:r>
            <w:r w:rsidR="38983585">
              <w:rPr/>
              <w:t xml:space="preserve">If </w:t>
            </w:r>
            <w:r w:rsidRPr="53A1F4D3" w:rsidR="38983585">
              <w:rPr>
                <w:i w:val="1"/>
                <w:iCs w:val="1"/>
              </w:rPr>
              <w:t>x</w:t>
            </w:r>
            <w:r w:rsidR="38983585">
              <w:rPr/>
              <w:t xml:space="preserve"> is even, then </w:t>
            </w:r>
            <w:r w:rsidRPr="53A1F4D3" w:rsidR="38983585">
              <w:rPr>
                <w:i w:val="1"/>
                <w:iCs w:val="1"/>
              </w:rPr>
              <w:t>x</w:t>
            </w:r>
            <w:r w:rsidR="38983585">
              <w:rPr/>
              <w:t xml:space="preserve"> + 1 is odd.</w:t>
            </w:r>
            <w:r>
              <w:br/>
            </w:r>
            <w:r w:rsidR="07408AFF">
              <w:rPr/>
              <w:t>If x is even,</w:t>
            </w:r>
            <w:r w:rsidR="756CAE46">
              <w:rPr/>
              <w:t xml:space="preserve"> then x + 1 is even.</w:t>
            </w:r>
          </w:p>
          <w:p w:rsidR="002001CD" w:rsidP="1A8C19AF" w:rsidRDefault="00922025" w14:paraId="45E0F314" w14:textId="1D96F07A">
            <w:pPr>
              <w:ind w:left="567" w:hanging="567"/>
              <w:jc w:val="center"/>
            </w:pPr>
            <w:r w:rsidR="1796E2BB">
              <w:rPr/>
              <w:t>(d)</w:t>
            </w:r>
            <w:r>
              <w:tab/>
            </w:r>
            <w:r w:rsidR="38983585">
              <w:rPr/>
              <w:t xml:space="preserve">If </w:t>
            </w:r>
            <w:r w:rsidRPr="00985B8F" w:rsidR="002001CD">
              <w:rPr>
                <w:position w:val="-6"/>
              </w:rPr>
              <w:object w:dxaOrig="560" w:dyaOrig="279" w14:anchorId="45E0F527">
                <v:shape id="_x0000_i1052" style="width:28.5pt;height:13.5pt" o:ole="" type="#_x0000_t75">
                  <v:imagedata o:title="" r:id="rId46"/>
                </v:shape>
                <o:OLEObject Type="Embed" ProgID="Equation.DSMT4" ShapeID="_x0000_i1052" DrawAspect="Content" ObjectID="_1803122385" r:id="rId47"/>
              </w:object>
            </w:r>
            <w:r w:rsidR="38983585">
              <w:rPr/>
              <w:t xml:space="preserve">, then </w:t>
            </w:r>
            <w:r w:rsidRPr="00985B8F" w:rsidR="002001CD">
              <w:rPr>
                <w:position w:val="-6"/>
              </w:rPr>
              <w:object w:dxaOrig="740" w:dyaOrig="320" w14:anchorId="45E0F528">
                <v:shape id="_x0000_i1053" style="width:38.25pt;height:15.75pt" o:ole="" type="#_x0000_t75">
                  <v:imagedata o:title="" r:id="rId48"/>
                </v:shape>
                <o:OLEObject Type="Embed" ProgID="Equation.DSMT4" ShapeID="_x0000_i1053" DrawAspect="Content" ObjectID="_1803122386" r:id="rId49"/>
              </w:object>
            </w:r>
            <w:r w:rsidR="09BFA27C">
              <w:rPr/>
              <w:t>.</w:t>
            </w:r>
            <w:r>
              <w:br/>
            </w:r>
            <w:r w:rsidR="510495C9">
              <w:rPr/>
              <w:t xml:space="preserve">If </w:t>
            </w:r>
            <m:oMathPara xmlns:m="http://schemas.openxmlformats.org/officeDocument/2006/math">
              <m:oMath xmlns:m="http://schemas.openxmlformats.org/officeDocument/2006/math">
                <m:r xmlns:m="http://schemas.openxmlformats.org/officeDocument/2006/math">
                  <m:t xmlns:m="http://schemas.openxmlformats.org/officeDocument/2006/math">𝑥</m:t>
                </m:r>
                <m:r xmlns:m="http://schemas.openxmlformats.org/officeDocument/2006/math">
                  <m:t xmlns:m="http://schemas.openxmlformats.org/officeDocument/2006/math">&gt;2 </m:t>
                </m:r>
              </m:oMath>
            </m:oMathPara>
            <w:r w:rsidR="4ADE2163">
              <w:rPr/>
              <w:t xml:space="preserve">         </w:t>
            </w:r>
            <w:r w:rsidR="329EC33F">
              <w:rPr/>
              <w:t xml:space="preserve">, then </w:t>
            </w:r>
            <m:oMathPara xmlns:m="http://schemas.openxmlformats.org/officeDocument/2006/math">
              <m:oMath xmlns:m="http://schemas.openxmlformats.org/officeDocument/2006/math">
                <m:sSup xmlns:m="http://schemas.openxmlformats.org/officeDocument/2006/math">
                  <m:sSupPr>
                    <m:ctrlPr/>
                  </m:sSupPr>
                  <m:e>
                    <m:r>
                      <m:t>𝑥</m:t>
                    </m:r>
                  </m:e>
                  <m:sup>
                    <m:r>
                      <m:t>3</m:t>
                    </m:r>
                  </m:sup>
                </m:sSup>
                <m:r xmlns:m="http://schemas.openxmlformats.org/officeDocument/2006/math">
                  <m:t xmlns:m="http://schemas.openxmlformats.org/officeDocument/2006/math">≤10</m:t>
                </m:r>
              </m:oMath>
            </m:oMathPara>
          </w:p>
          <w:p w:rsidR="004C0B4B" w:rsidP="1A8C19AF" w:rsidRDefault="004C0B4B" w14:paraId="45E0F319" w14:textId="1CA0B2A7">
            <w:pPr>
              <w:pStyle w:val="Normal"/>
              <w:ind w:left="567" w:hanging="567"/>
            </w:pPr>
          </w:p>
        </w:tc>
        <w:tc>
          <w:tcPr>
            <w:tcW w:w="4752" w:type="dxa"/>
            <w:tcMar/>
          </w:tcPr>
          <w:p w:rsidRPr="00985B8F" w:rsidR="004C0B4B" w:rsidP="004C0B4B" w:rsidRDefault="004C0B4B" w14:paraId="45E0F322" w14:textId="77777777">
            <w:pPr>
              <w:ind w:left="567" w:hanging="567"/>
            </w:pPr>
          </w:p>
        </w:tc>
        <w:tc>
          <w:tcPr>
            <w:tcW w:w="432" w:type="dxa"/>
            <w:tcMar/>
          </w:tcPr>
          <w:p w:rsidR="002001CD" w:rsidP="002001CD" w:rsidRDefault="002001CD" w14:paraId="45E0F323" w14:textId="1730DBE3">
            <w:pPr>
              <w:widowControl w:val="0"/>
              <w:rPr>
                <w:color w:val="FF0000"/>
              </w:rPr>
            </w:pPr>
          </w:p>
        </w:tc>
      </w:tr>
      <w:tr w:rsidR="0038492D" w:rsidTr="1C1714E6" w14:paraId="45E0F341" w14:textId="77777777">
        <w:trPr>
          <w:cantSplit/>
          <w:trHeight w:val="1160"/>
        </w:trPr>
        <w:tc>
          <w:tcPr>
            <w:tcW w:w="576" w:type="dxa"/>
            <w:tcMar/>
          </w:tcPr>
          <w:p w:rsidR="0038492D" w:rsidP="0038492D" w:rsidRDefault="0038492D" w14:paraId="45E0F325" w14:textId="7777777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38492D" w:rsidP="0038492D" w:rsidRDefault="0038492D" w14:paraId="5B4AA4CE" w14:textId="77777777">
            <w:r>
              <w:t>Identify the contrapositive of the following statements</w:t>
            </w:r>
          </w:p>
          <w:p w:rsidRPr="00593C43" w:rsidR="0038492D" w:rsidP="0038492D" w:rsidRDefault="0038492D" w14:paraId="5616C5E6" w14:textId="283ABA93">
            <w:pPr>
              <w:ind w:left="567" w:hanging="567"/>
            </w:pPr>
            <w:r w:rsidR="33ABB98B">
              <w:rPr/>
              <w:t>(a)</w:t>
            </w:r>
            <w:r>
              <w:tab/>
            </w:r>
            <w:r w:rsidR="33ABB98B">
              <w:rPr/>
              <w:t xml:space="preserve">If </w:t>
            </w:r>
            <w:r w:rsidRPr="1A8C19AF" w:rsidR="33ABB98B">
              <w:rPr>
                <w:i w:val="1"/>
                <w:iCs w:val="1"/>
              </w:rPr>
              <w:t>x</w:t>
            </w:r>
            <w:r w:rsidR="33ABB98B">
              <w:rPr/>
              <w:t xml:space="preserve"> is even, then </w:t>
            </w:r>
            <w:r w:rsidRPr="1A8C19AF" w:rsidR="33ABB98B">
              <w:rPr>
                <w:i w:val="1"/>
                <w:iCs w:val="1"/>
              </w:rPr>
              <w:t>x</w:t>
            </w:r>
            <w:r w:rsidR="33ABB98B">
              <w:rPr/>
              <w:t xml:space="preserve"> + 1 is odd.</w:t>
            </w:r>
            <w:r>
              <w:br/>
            </w:r>
            <w:r w:rsidR="639663FD">
              <w:rPr/>
              <w:t>If x + 1 is even, then x is odd.</w:t>
            </w:r>
          </w:p>
          <w:p w:rsidRPr="00593C43" w:rsidR="0038492D" w:rsidP="0038492D" w:rsidRDefault="0038492D" w14:paraId="1FD8AE8D" w14:textId="1B2CFA5C">
            <w:pPr>
              <w:ind w:left="567" w:hanging="567"/>
            </w:pPr>
            <w:r w:rsidR="33ABB98B">
              <w:rPr/>
              <w:t>(b)</w:t>
            </w:r>
            <w:r>
              <w:tab/>
            </w:r>
            <w:r w:rsidR="33ABB98B">
              <w:rPr/>
              <w:t xml:space="preserve">If </w:t>
            </w:r>
            <w:r w:rsidRPr="1A8C19AF" w:rsidR="33ABB98B">
              <w:rPr>
                <w:i w:val="1"/>
                <w:iCs w:val="1"/>
              </w:rPr>
              <w:t>x</w:t>
            </w:r>
            <w:r w:rsidR="33ABB98B">
              <w:rPr/>
              <w:t xml:space="preserve"> is odd, then </w:t>
            </w:r>
            <w:r w:rsidRPr="00593C43">
              <w:rPr>
                <w:position w:val="-6"/>
              </w:rPr>
              <w:object w:dxaOrig="279" w:dyaOrig="320" w14:anchorId="78010C88">
                <v:shape id="_x0000_i1054" style="width:13.5pt;height:15.75pt" o:ole="" type="#_x0000_t75">
                  <v:imagedata o:title="" r:id="rId50"/>
                </v:shape>
                <o:OLEObject Type="Embed" ProgID="Equation.DSMT4" ShapeID="_x0000_i1054" DrawAspect="Content" ObjectID="_1803122387" r:id="rId51"/>
              </w:object>
            </w:r>
            <w:r w:rsidR="33ABB98B">
              <w:rPr/>
              <w:t xml:space="preserve"> is odd.</w:t>
            </w:r>
            <w:r>
              <w:br/>
            </w:r>
            <w:r w:rsidR="34AD6127">
              <w:rPr/>
              <w:t xml:space="preserve">If </w:t>
            </w:r>
            <w:r w:rsidRPr="1A8C19AF" w:rsidR="3FB63D4C">
              <w:rPr>
                <w:vertAlign w:val="baseline"/>
              </w:rPr>
              <w:t xml:space="preserve">x</w:t>
            </w:r>
            <w:r w:rsidRPr="1A8C19AF" w:rsidR="3FB63D4C">
              <w:rPr>
                <w:vertAlign w:val="superscript"/>
              </w:rPr>
              <w:t xml:space="preserve">2</w:t>
            </w:r>
            <w:r w:rsidRPr="1A8C19AF" w:rsidR="3FB63D4C">
              <w:rPr>
                <w:vertAlign w:val="baseline"/>
              </w:rPr>
              <w:t xml:space="preserve"> </w:t>
            </w:r>
            <w:r w:rsidRPr="1A8C19AF" w:rsidR="3E23A3B4">
              <w:rPr>
                <w:vertAlign w:val="baseline"/>
              </w:rPr>
              <w:t xml:space="preserve">is even, then x is even.</w:t>
            </w:r>
          </w:p>
          <w:p w:rsidR="0038492D" w:rsidP="0038492D" w:rsidRDefault="0038492D" w14:paraId="56AD1C88" w14:textId="38C3FDA5">
            <w:pPr>
              <w:ind w:left="567" w:hanging="567"/>
            </w:pPr>
            <w:r w:rsidR="33ABB98B">
              <w:rPr/>
              <w:t>(c)</w:t>
            </w:r>
            <w:r>
              <w:tab/>
            </w:r>
            <w:r w:rsidR="33ABB98B">
              <w:rPr/>
              <w:t>If it is raining, then today is Monday.</w:t>
            </w:r>
            <w:r>
              <w:br/>
            </w:r>
            <w:r w:rsidR="623DA460">
              <w:rPr/>
              <w:t>If today is not Monday, then it is not raining.</w:t>
            </w:r>
          </w:p>
          <w:p w:rsidR="0038492D" w:rsidP="0038492D" w:rsidRDefault="0038492D" w14:paraId="4A2C67EB" w14:textId="30E46D08">
            <w:pPr>
              <w:ind w:left="567" w:hanging="567"/>
            </w:pPr>
            <w:r w:rsidR="33ABB98B">
              <w:rPr/>
              <w:t>(d)</w:t>
            </w:r>
            <w:r>
              <w:tab/>
            </w:r>
            <w:r w:rsidR="33ABB98B">
              <w:rPr/>
              <w:t>If two angles are congruent, then they have the same measure.</w:t>
            </w:r>
            <w:r>
              <w:br/>
            </w:r>
            <w:r w:rsidR="36CECC28">
              <w:rPr/>
              <w:t>If two angles have different measures, then they are incongruent.</w:t>
            </w:r>
          </w:p>
          <w:p w:rsidR="0038492D" w:rsidP="0038492D" w:rsidRDefault="0038492D" w14:paraId="249B8C66" w14:textId="5161A556">
            <w:pPr>
              <w:ind w:left="567" w:hanging="567"/>
            </w:pPr>
            <w:r w:rsidR="0038492D">
              <w:rPr/>
              <w:t>(e)</w:t>
            </w:r>
            <w:r>
              <w:tab/>
            </w:r>
            <w:r w:rsidR="0038492D">
              <w:rPr/>
              <w:t>If a shape is a rectangle, then it has two pairs of congruent sides.</w:t>
            </w:r>
            <w:r>
              <w:br/>
            </w:r>
            <w:r w:rsidR="1ACC9F56">
              <w:rPr/>
              <w:t>If a shape does not have two pairs of congruent sides, then it is not a rectangle.</w:t>
            </w:r>
          </w:p>
          <w:p w:rsidR="0038492D" w:rsidP="0038492D" w:rsidRDefault="0038492D" w14:paraId="7E65D95A" w14:textId="6E4E4342">
            <w:pPr>
              <w:ind w:left="567" w:hanging="567"/>
            </w:pPr>
            <w:r w:rsidR="0038492D">
              <w:rPr/>
              <w:t>(f)</w:t>
            </w:r>
            <w:r>
              <w:tab/>
            </w:r>
            <w:r w:rsidR="0038492D">
              <w:rPr/>
              <w:t>If a shape is an equilateral triangle, it has three congruent sides.</w:t>
            </w:r>
            <w:r>
              <w:br/>
            </w:r>
            <w:r w:rsidR="60E9E3EE">
              <w:rPr/>
              <w:t xml:space="preserve">If a </w:t>
            </w:r>
            <w:r w:rsidR="02FDF53E">
              <w:rPr/>
              <w:t>shape does not have three congruent sides, then it is not an equilateral triangle.</w:t>
            </w:r>
          </w:p>
          <w:p w:rsidR="0038492D" w:rsidP="0038492D" w:rsidRDefault="0038492D" w14:paraId="45E0F332" w14:textId="77777777">
            <w:pPr>
              <w:ind w:left="567" w:hanging="567"/>
            </w:pPr>
          </w:p>
        </w:tc>
        <w:tc>
          <w:tcPr>
            <w:tcW w:w="4752" w:type="dxa"/>
            <w:tcMar/>
          </w:tcPr>
          <w:p w:rsidR="0038492D" w:rsidP="0038492D" w:rsidRDefault="0038492D" w14:paraId="45E0F33F" w14:textId="77777777">
            <w:pPr>
              <w:ind w:left="567" w:hanging="567"/>
              <w:jc w:val="right"/>
            </w:pPr>
          </w:p>
        </w:tc>
        <w:tc>
          <w:tcPr>
            <w:tcW w:w="432" w:type="dxa"/>
            <w:tcMar/>
          </w:tcPr>
          <w:p w:rsidR="0038492D" w:rsidP="0038492D" w:rsidRDefault="0038492D" w14:paraId="45E0F340" w14:textId="4870534E">
            <w:pPr>
              <w:widowControl w:val="0"/>
              <w:rPr>
                <w:color w:val="FF0000"/>
              </w:rPr>
            </w:pPr>
          </w:p>
        </w:tc>
      </w:tr>
      <w:tr w:rsidR="002001CD" w:rsidTr="1C1714E6" w14:paraId="45E0F353" w14:textId="77777777">
        <w:trPr>
          <w:cantSplit/>
          <w:trHeight w:val="1160"/>
        </w:trPr>
        <w:tc>
          <w:tcPr>
            <w:tcW w:w="576" w:type="dxa"/>
            <w:tcMar/>
          </w:tcPr>
          <w:p w:rsidR="002001CD" w:rsidRDefault="002001CD" w14:paraId="45E0F342" w14:textId="7777777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2001CD" w:rsidP="002001CD" w:rsidRDefault="002001CD" w14:paraId="45E0F343" w14:textId="77777777">
            <w:r>
              <w:t>Identify counter examples to disprove the following</w:t>
            </w:r>
          </w:p>
          <w:p w:rsidR="002001CD" w:rsidP="00922025" w:rsidRDefault="00922025" w14:paraId="45E0F344" w14:textId="05B82069">
            <w:pPr>
              <w:ind w:left="567" w:hanging="567"/>
            </w:pPr>
            <w:r w:rsidR="00922025">
              <w:rPr/>
              <w:t>(a)</w:t>
            </w:r>
            <w:r>
              <w:tab/>
            </w:r>
            <w:r w:rsidR="002001CD">
              <w:rPr/>
              <w:t xml:space="preserve">If </w:t>
            </w:r>
            <w:r w:rsidRPr="1C1714E6" w:rsidR="002001CD">
              <w:rPr>
                <w:i w:val="1"/>
                <w:iCs w:val="1"/>
              </w:rPr>
              <w:t>x</w:t>
            </w:r>
            <w:r w:rsidR="002001CD">
              <w:rPr/>
              <w:t xml:space="preserve"> is a negative integer, then </w:t>
            </w:r>
            <w:r w:rsidRPr="00A4139A" w:rsidR="002001CD">
              <w:rPr>
                <w:position w:val="-6"/>
              </w:rPr>
              <w:object w:dxaOrig="280" w:dyaOrig="320" w14:anchorId="45E0F52D">
                <v:shape id="_x0000_i1055" style="width:15pt;height:15.75pt" o:ole="" type="#_x0000_t75">
                  <v:imagedata o:title="" r:id="rId22"/>
                </v:shape>
                <o:OLEObject Type="Embed" ProgID="Equation.DSMT4" ShapeID="_x0000_i1055" DrawAspect="Content" ObjectID="_1803122388" r:id="rId52"/>
              </w:object>
            </w:r>
            <w:r w:rsidR="002001CD">
              <w:rPr/>
              <w:t xml:space="preserve"> is a negative integer.</w:t>
            </w:r>
            <w:r>
              <w:br/>
            </w:r>
            <w:r w:rsidR="4009177E">
              <w:rPr/>
              <w:t xml:space="preserve">Counterexample:</w:t>
            </w:r>
            <w:r w:rsidR="14C26ABF">
              <w:rPr/>
              <w:t xml:space="preserve"> x </w:t>
            </w:r>
            <w:r w:rsidR="1483DD85">
              <w:rPr/>
              <w:t>is a negative integer and x</w:t>
            </w:r>
            <w:r w:rsidRPr="1A8C19AF" w:rsidR="1483DD85">
              <w:rPr>
                <w:vertAlign w:val="superscript"/>
              </w:rPr>
              <w:t>2</w:t>
            </w:r>
            <w:r w:rsidR="1483DD85">
              <w:rPr/>
              <w:t xml:space="preserve"> is a positive integer.</w:t>
            </w:r>
            <w:r>
              <w:br/>
            </w:r>
            <w:r w:rsidR="25593967">
              <w:rPr/>
              <w:t xml:space="preserve">Let x = -1, meaning </w:t>
            </w:r>
            <w:r w:rsidR="6B860E98">
              <w:rPr/>
              <w:t>x</w:t>
            </w:r>
            <w:r w:rsidRPr="1A8C19AF" w:rsidR="25593967">
              <w:rPr>
                <w:vertAlign w:val="superscript"/>
              </w:rPr>
              <w:t>2</w:t>
            </w:r>
            <w:r w:rsidR="25593967">
              <w:rPr/>
              <w:t xml:space="preserve"> </w:t>
            </w:r>
            <w:r w:rsidR="0E3FEC97">
              <w:rPr/>
              <w:t>= (-1)</w:t>
            </w:r>
            <w:r w:rsidRPr="1A8C19AF" w:rsidR="0E3FEC97">
              <w:rPr>
                <w:vertAlign w:val="superscript"/>
              </w:rPr>
              <w:t>2</w:t>
            </w:r>
            <w:r w:rsidR="0E3FEC97">
              <w:rPr/>
              <w:t xml:space="preserve"> = 1</w:t>
            </w:r>
            <w:r>
              <w:br/>
            </w:r>
            <w:r w:rsidR="75CDFF8B">
              <w:rPr/>
              <w:t>Therefore, x is a negative integer and x</w:t>
            </w:r>
            <w:r w:rsidRPr="1A8C19AF" w:rsidR="75CDFF8B">
              <w:rPr>
                <w:vertAlign w:val="superscript"/>
              </w:rPr>
              <w:t>2</w:t>
            </w:r>
            <w:r w:rsidR="75CDFF8B">
              <w:rPr/>
              <w:t xml:space="preserve"> is not a negative integer, disproving the statement.</w:t>
            </w:r>
          </w:p>
          <w:p w:rsidR="002001CD" w:rsidP="00922025" w:rsidRDefault="00922025" w14:paraId="45E0F345" w14:textId="55D74016">
            <w:pPr>
              <w:ind w:left="567" w:hanging="567"/>
            </w:pPr>
            <w:r w:rsidR="00922025">
              <w:rPr/>
              <w:t>(b)</w:t>
            </w:r>
            <w:r>
              <w:tab/>
            </w:r>
            <w:r w:rsidR="002001CD">
              <w:rPr/>
              <w:t xml:space="preserve">If </w:t>
            </w:r>
            <w:r w:rsidRPr="1A8C19AF" w:rsidR="002001CD">
              <w:rPr>
                <w:i w:val="1"/>
                <w:iCs w:val="1"/>
              </w:rPr>
              <w:t>x</w:t>
            </w:r>
            <w:r w:rsidR="002001CD">
              <w:rPr/>
              <w:t xml:space="preserve"> and </w:t>
            </w:r>
            <w:r w:rsidRPr="1A8C19AF" w:rsidR="002001CD">
              <w:rPr>
                <w:i w:val="1"/>
                <w:iCs w:val="1"/>
              </w:rPr>
              <w:t>y</w:t>
            </w:r>
            <w:r w:rsidR="002001CD">
              <w:rPr/>
              <w:t xml:space="preserve"> and integers, then </w:t>
            </w:r>
            <w:r w:rsidRPr="00A4139A" w:rsidR="002001CD">
              <w:rPr>
                <w:position w:val="-28"/>
              </w:rPr>
              <w:object w:dxaOrig="260" w:dyaOrig="660" w14:anchorId="45E0F52E">
                <v:shape id="_x0000_i1056" style="width:12.75pt;height:32.25pt" o:ole="" type="#_x0000_t75">
                  <v:imagedata o:title="" r:id="rId53"/>
                </v:shape>
                <o:OLEObject Type="Embed" ProgID="Equation.DSMT4" ShapeID="_x0000_i1056" DrawAspect="Content" ObjectID="_1803122389" r:id="rId54"/>
              </w:object>
            </w:r>
            <w:r w:rsidR="002001CD">
              <w:rPr/>
              <w:t xml:space="preserve"> is an integer.</w:t>
            </w:r>
            <w:r>
              <w:br/>
            </w:r>
            <w:r w:rsidR="5B262522">
              <w:rPr/>
              <w:t xml:space="preserve">Counterexample: x and y are integers, </w:t>
            </w:r>
            <w:r w:rsidR="5ECA009E">
              <w:rPr/>
              <w:t>and</w:t>
            </w:r>
            <w:r w:rsidR="5B262522">
              <w:rPr/>
              <w:t xml:space="preserve"> x/y is </w:t>
            </w:r>
            <w:r w:rsidR="0A938586">
              <w:rPr/>
              <w:t>not an integer</w:t>
            </w:r>
            <w:r w:rsidR="60080C07">
              <w:rPr/>
              <w:t>.</w:t>
            </w:r>
            <w:r>
              <w:br/>
            </w:r>
            <w:r w:rsidR="14D8F408">
              <w:rPr/>
              <w:t>Let x = 1 and y = 2, meaning x/y=1/2=0.5</w:t>
            </w:r>
            <w:r>
              <w:br/>
            </w:r>
            <w:r w:rsidR="2FC3895D">
              <w:rPr/>
              <w:t>Therefore, x and y are integers, but x/y is not an integer, disproving the statement.</w:t>
            </w:r>
          </w:p>
          <w:p w:rsidRPr="00931C63" w:rsidR="002001CD" w:rsidP="00922025" w:rsidRDefault="00922025" w14:paraId="45E0F346" w14:textId="3AF3FFD1">
            <w:pPr>
              <w:ind w:left="567" w:hanging="567"/>
            </w:pPr>
            <w:r w:rsidR="00922025">
              <w:rPr/>
              <w:t>(c)</w:t>
            </w:r>
            <w:r>
              <w:tab/>
            </w:r>
            <w:r w:rsidR="002001CD">
              <w:rPr/>
              <w:t xml:space="preserve">If </w:t>
            </w:r>
            <w:r w:rsidRPr="00931C63" w:rsidR="002001CD">
              <w:rPr>
                <w:position w:val="-6"/>
              </w:rPr>
              <w:object w:dxaOrig="279" w:dyaOrig="320" w14:anchorId="45E0F52F">
                <v:shape id="_x0000_i1057" style="width:13.5pt;height:15.75pt" o:ole="" type="#_x0000_t75">
                  <v:imagedata o:title="" r:id="rId55"/>
                </v:shape>
                <o:OLEObject Type="Embed" ProgID="Equation.DSMT4" ShapeID="_x0000_i1057" DrawAspect="Content" ObjectID="_1803122390" r:id="rId56"/>
              </w:object>
            </w:r>
            <w:r w:rsidR="002001CD">
              <w:rPr/>
              <w:t xml:space="preserve"> is a positive integer, then </w:t>
            </w:r>
            <w:r w:rsidRPr="1A8C19AF" w:rsidR="002001CD">
              <w:rPr>
                <w:i w:val="1"/>
                <w:iCs w:val="1"/>
              </w:rPr>
              <w:t>x</w:t>
            </w:r>
            <w:r w:rsidR="002001CD">
              <w:rPr/>
              <w:t xml:space="preserve"> is a positive integer</w:t>
            </w:r>
            <w:r w:rsidR="004C0B4B">
              <w:rPr/>
              <w:t>.</w:t>
            </w:r>
            <w:r>
              <w:br/>
            </w:r>
            <w:r w:rsidR="2DBC3399">
              <w:rPr/>
              <w:t>Counterexample: x</w:t>
            </w:r>
            <w:r w:rsidRPr="1A8C19AF" w:rsidR="2DBC3399">
              <w:rPr>
                <w:vertAlign w:val="superscript"/>
              </w:rPr>
              <w:t>2</w:t>
            </w:r>
            <w:r w:rsidR="2DBC3399">
              <w:rPr/>
              <w:t xml:space="preserve"> is a positive integer and x is a negative integer.</w:t>
            </w:r>
            <w:r>
              <w:br/>
            </w:r>
            <w:r w:rsidR="50AE4A20">
              <w:rPr/>
              <w:t>Let x</w:t>
            </w:r>
            <w:r w:rsidRPr="1A8C19AF" w:rsidR="50AE4A20">
              <w:rPr>
                <w:vertAlign w:val="superscript"/>
              </w:rPr>
              <w:t>2</w:t>
            </w:r>
            <w:r w:rsidR="50AE4A20">
              <w:rPr/>
              <w:t xml:space="preserve"> = 4</w:t>
            </w:r>
            <w:r w:rsidR="27C452D7">
              <w:rPr/>
              <w:t xml:space="preserve"> and x = -2, meaning x</w:t>
            </w:r>
            <w:r w:rsidRPr="1A8C19AF" w:rsidR="27C452D7">
              <w:rPr>
                <w:vertAlign w:val="superscript"/>
              </w:rPr>
              <w:t>2</w:t>
            </w:r>
            <w:r w:rsidR="27C452D7">
              <w:rPr/>
              <w:t>= (-2)</w:t>
            </w:r>
            <w:r w:rsidRPr="1A8C19AF" w:rsidR="27C452D7">
              <w:rPr>
                <w:vertAlign w:val="superscript"/>
              </w:rPr>
              <w:t>2</w:t>
            </w:r>
            <w:r w:rsidR="27C452D7">
              <w:rPr/>
              <w:t xml:space="preserve"> = </w:t>
            </w:r>
            <w:r w:rsidR="3F8E23DE">
              <w:rPr/>
              <w:t>4</w:t>
            </w:r>
            <w:r>
              <w:br/>
            </w:r>
            <w:r w:rsidR="4F4D72BB">
              <w:rPr/>
              <w:t>Therefore, x</w:t>
            </w:r>
            <w:r w:rsidRPr="1A8C19AF" w:rsidR="4F4D72BB">
              <w:rPr>
                <w:vertAlign w:val="superscript"/>
              </w:rPr>
              <w:t>2</w:t>
            </w:r>
            <w:r w:rsidR="4F4D72BB">
              <w:rPr/>
              <w:t xml:space="preserve"> is a positive integer, but x is a negative integer, disproving the statement.</w:t>
            </w:r>
          </w:p>
          <w:p w:rsidRPr="00931C63" w:rsidR="002001CD" w:rsidP="1A8C19AF" w:rsidRDefault="00922025" w14:paraId="45E0F347" w14:textId="39559DF2">
            <w:pPr>
              <w:ind w:left="567" w:hanging="567"/>
              <w:rPr>
                <w:rFonts w:ascii="Arial" w:hAnsi="Arial" w:eastAsia="Arial" w:cs="Arial"/>
                <w:b w:val="0"/>
                <w:bCs w:val="0"/>
                <w:i w:val="0"/>
                <w:iCs w:val="0"/>
                <w:caps w:val="0"/>
                <w:smallCaps w:val="0"/>
                <w:noProof w:val="0"/>
                <w:color w:val="FFFFFF" w:themeColor="background1" w:themeTint="FF" w:themeShade="FF"/>
                <w:sz w:val="30"/>
                <w:szCs w:val="30"/>
                <w:lang w:val="en-AU"/>
              </w:rPr>
            </w:pPr>
            <w:r w:rsidR="00922025">
              <w:rPr/>
              <w:t>(d)</w:t>
            </w:r>
            <w:r>
              <w:tab/>
            </w:r>
            <w:r w:rsidR="002001CD">
              <w:rPr/>
              <w:t xml:space="preserve">If </w:t>
            </w:r>
            <w:r w:rsidRPr="00931C63" w:rsidR="002001CD">
              <w:rPr>
                <w:position w:val="-6"/>
              </w:rPr>
              <w:object w:dxaOrig="620" w:dyaOrig="320" w14:anchorId="45E0F530">
                <v:shape id="_x0000_i1058" style="width:31.5pt;height:15.75pt" o:ole="" type="#_x0000_t75">
                  <v:imagedata o:title="" r:id="rId57"/>
                </v:shape>
                <o:OLEObject Type="Embed" ProgID="Equation.DSMT4" ShapeID="_x0000_i1058" DrawAspect="Content" ObjectID="_1803122391" r:id="rId58"/>
              </w:object>
            </w:r>
            <w:r w:rsidR="002001CD">
              <w:rPr/>
              <w:t xml:space="preserve">, then </w:t>
            </w:r>
            <w:r w:rsidRPr="00931C63" w:rsidR="002001CD">
              <w:rPr>
                <w:position w:val="-6"/>
              </w:rPr>
              <w:object w:dxaOrig="560" w:dyaOrig="279" w14:anchorId="45E0F531">
                <v:shape id="_x0000_i1059" style="width:28.5pt;height:13.5pt" o:ole="" type="#_x0000_t75">
                  <v:imagedata o:title="" r:id="rId59"/>
                </v:shape>
                <o:OLEObject Type="Embed" ProgID="Equation.DSMT4" ShapeID="_x0000_i1059" DrawAspect="Content" ObjectID="_1803122392" r:id="rId60"/>
              </w:object>
            </w:r>
            <w:r w:rsidR="004C0B4B">
              <w:rPr/>
              <w:t>.</w:t>
            </w:r>
            <w:r>
              <w:br/>
            </w:r>
            <w:r w:rsidR="7FEAC40D">
              <w:rPr/>
              <w:t>Counterexample: x</w:t>
            </w:r>
            <w:r w:rsidRPr="1A8C19AF" w:rsidR="7FEAC40D">
              <w:rPr>
                <w:vertAlign w:val="superscript"/>
              </w:rPr>
              <w:t>2</w:t>
            </w:r>
            <w:r w:rsidR="7FEAC40D">
              <w:rPr/>
              <w:t xml:space="preserve"> &gt; 1 and x ≤ 2</w:t>
            </w:r>
            <w:r>
              <w:br/>
            </w:r>
            <w:r w:rsidR="7F199771">
              <w:rPr/>
              <w:t>Let x</w:t>
            </w:r>
            <w:r w:rsidRPr="1A8C19AF" w:rsidR="7F199771">
              <w:rPr>
                <w:vertAlign w:val="superscript"/>
              </w:rPr>
              <w:t>2</w:t>
            </w:r>
            <w:r w:rsidR="7F199771">
              <w:rPr/>
              <w:t xml:space="preserve"> = </w:t>
            </w:r>
            <w:r w:rsidR="09D88661">
              <w:rPr/>
              <w:t>2</w:t>
            </w:r>
            <w:r w:rsidR="7F199771">
              <w:rPr/>
              <w:t xml:space="preserve">, meaning x = </w:t>
            </w:r>
            <w:r w:rsidR="2B61D31B">
              <w:rPr/>
              <w:t>√</w:t>
            </w:r>
            <w:r w:rsidR="374E3990">
              <w:rPr/>
              <w:t>2</w:t>
            </w:r>
            <w:r w:rsidR="2B61D31B">
              <w:rPr/>
              <w:t xml:space="preserve"> </w:t>
            </w:r>
            <w:r w:rsidR="271BA972">
              <w:rPr/>
              <w:t>≈ 1.4</w:t>
            </w:r>
            <w:r>
              <w:br/>
            </w:r>
            <w:r w:rsidR="4CFEA0F7">
              <w:rPr/>
              <w:t>T</w:t>
            </w:r>
            <w:r w:rsidR="271BA972">
              <w:rPr/>
              <w:t>herefore x</w:t>
            </w:r>
            <w:r w:rsidRPr="1A8C19AF" w:rsidR="271BA972">
              <w:rPr>
                <w:vertAlign w:val="superscript"/>
              </w:rPr>
              <w:t>2</w:t>
            </w:r>
            <w:r w:rsidR="271BA972">
              <w:rPr/>
              <w:t xml:space="preserve"> is greater than 1, but </w:t>
            </w:r>
            <w:r w:rsidR="0A90D894">
              <w:rPr/>
              <w:t xml:space="preserve">x is less than / equal to 2, disproving the </w:t>
            </w:r>
            <w:r w:rsidR="0A90D894">
              <w:rPr/>
              <w:t>statement.</w:t>
            </w:r>
          </w:p>
          <w:p w:rsidRPr="00BF77C6" w:rsidR="004C0B4B" w:rsidP="00EB4349" w:rsidRDefault="004C0B4B" w14:paraId="45E0F34A" w14:textId="05FE430D">
            <w:pPr>
              <w:ind w:left="567" w:hanging="567"/>
            </w:pPr>
          </w:p>
        </w:tc>
        <w:tc>
          <w:tcPr>
            <w:tcW w:w="4752" w:type="dxa"/>
            <w:tcMar/>
          </w:tcPr>
          <w:p w:rsidRPr="007D2F9B" w:rsidR="002001CD" w:rsidP="004C0B4B" w:rsidRDefault="002001CD" w14:paraId="45E0F351" w14:textId="508D6D0E">
            <w:pPr>
              <w:ind w:left="567" w:hanging="567"/>
              <w:rPr>
                <w:lang w:val="en-US"/>
              </w:rPr>
            </w:pPr>
          </w:p>
        </w:tc>
        <w:tc>
          <w:tcPr>
            <w:tcW w:w="432" w:type="dxa"/>
            <w:tcMar/>
          </w:tcPr>
          <w:p w:rsidR="002001CD" w:rsidP="002001CD" w:rsidRDefault="002001CD" w14:paraId="45E0F352" w14:textId="1838A7E3">
            <w:pPr>
              <w:widowControl w:val="0"/>
              <w:rPr>
                <w:color w:val="FF0000"/>
              </w:rPr>
            </w:pPr>
          </w:p>
        </w:tc>
      </w:tr>
    </w:tbl>
    <w:p w:rsidR="00EB4349" w:rsidRDefault="00EB4349" w14:paraId="727C557D" w14:textId="64E884B9"/>
    <w:tbl>
      <w:tblPr>
        <w:tblW w:w="10512" w:type="dxa"/>
        <w:tblBorders>
          <w:top w:val="single" w:color="auto" w:sz="4" w:space="0"/>
          <w:bottom w:val="single" w:color="auto" w:sz="4" w:space="0"/>
          <w:insideH w:val="single" w:color="auto" w:sz="4" w:space="0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2001CD" w:rsidTr="1C1714E6" w14:paraId="45E0F3A4" w14:textId="77777777">
        <w:trPr>
          <w:cantSplit/>
          <w:trHeight w:val="1160"/>
        </w:trPr>
        <w:tc>
          <w:tcPr>
            <w:tcW w:w="576" w:type="dxa"/>
            <w:tcMar/>
          </w:tcPr>
          <w:p w:rsidR="002001CD" w:rsidRDefault="002001CD" w14:paraId="45E0F376" w14:textId="30637495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  <w:tcMar/>
          </w:tcPr>
          <w:p w:rsidR="002001CD" w:rsidP="002001CD" w:rsidRDefault="002001CD" w14:paraId="45E0F377" w14:textId="77777777">
            <w:r>
              <w:t xml:space="preserve">Consider the statement ‘If </w:t>
            </w:r>
            <w:r w:rsidRPr="00716206">
              <w:rPr>
                <w:position w:val="-6"/>
              </w:rPr>
              <w:object w:dxaOrig="279" w:dyaOrig="320" w14:anchorId="45E0F544">
                <v:shape id="_x0000_i1064" style="width:13.5pt;height:15.75pt" o:ole="" type="#_x0000_t75">
                  <v:imagedata o:title="" r:id="rId61"/>
                </v:shape>
                <o:OLEObject Type="Embed" ProgID="Equation.DSMT4" ShapeID="_x0000_i1064" DrawAspect="Content" ObjectID="_1803122393" r:id="rId62"/>
              </w:object>
            </w:r>
            <w:r>
              <w:t xml:space="preserve"> is even, then </w:t>
            </w:r>
            <w:r>
              <w:rPr>
                <w:i/>
              </w:rPr>
              <w:t>x</w:t>
            </w:r>
            <w:r w:rsidR="003054AC">
              <w:t xml:space="preserve"> is even.’</w:t>
            </w:r>
          </w:p>
          <w:p w:rsidR="002001CD" w:rsidP="00922025" w:rsidRDefault="00922025" w14:paraId="45E0F378" w14:textId="488B1E8F">
            <w:pPr>
              <w:ind w:left="567" w:hanging="567"/>
            </w:pPr>
            <w:r w:rsidR="00922025">
              <w:rPr/>
              <w:t>(a)</w:t>
            </w:r>
            <w:r>
              <w:tab/>
            </w:r>
            <w:r w:rsidR="002001CD">
              <w:rPr/>
              <w:t>Identify the contrapositive statement</w:t>
            </w:r>
            <w:r w:rsidR="004C0B4B">
              <w:rPr/>
              <w:t>.</w:t>
            </w:r>
            <w:r>
              <w:br/>
            </w:r>
            <w:r w:rsidR="08C95F35">
              <w:rPr/>
              <w:t>If x is odd, then x</w:t>
            </w:r>
            <w:r w:rsidRPr="1C1714E6" w:rsidR="08C95F35">
              <w:rPr>
                <w:vertAlign w:val="superscript"/>
              </w:rPr>
              <w:t>2</w:t>
            </w:r>
            <w:r w:rsidR="08C95F35">
              <w:rPr/>
              <w:t xml:space="preserve"> is odd.</w:t>
            </w:r>
          </w:p>
          <w:p w:rsidR="002001CD" w:rsidP="00922025" w:rsidRDefault="00922025" w14:paraId="45E0F379" w14:textId="22AEB240">
            <w:pPr>
              <w:ind w:left="567" w:hanging="567"/>
            </w:pPr>
            <w:r w:rsidR="00922025">
              <w:rPr/>
              <w:t>(b)</w:t>
            </w:r>
            <w:r>
              <w:tab/>
            </w:r>
            <w:r w:rsidR="002001CD">
              <w:rPr/>
              <w:t>Determine if the contrapositive statement is t</w:t>
            </w:r>
            <w:r w:rsidR="004C0B4B">
              <w:rPr/>
              <w:t>rue.</w:t>
            </w:r>
            <w:r>
              <w:br/>
            </w:r>
            <w:r w:rsidR="0ACE8B88">
              <w:rPr/>
              <w:t>Let x = 3, meaning x</w:t>
            </w:r>
            <w:r w:rsidRPr="1C1714E6" w:rsidR="0ACE8B88">
              <w:rPr>
                <w:vertAlign w:val="superscript"/>
              </w:rPr>
              <w:t>2</w:t>
            </w:r>
            <w:r w:rsidR="0ACE8B88">
              <w:rPr/>
              <w:t xml:space="preserve"> = 3</w:t>
            </w:r>
            <w:r w:rsidRPr="1C1714E6" w:rsidR="0ACE8B88">
              <w:rPr>
                <w:vertAlign w:val="superscript"/>
              </w:rPr>
              <w:t>2</w:t>
            </w:r>
            <w:r w:rsidR="0ACE8B88">
              <w:rPr/>
              <w:t xml:space="preserve"> = 9</w:t>
            </w:r>
            <w:r w:rsidR="3B3F0FDD">
              <w:rPr/>
              <w:t>, therefore x is odd and x</w:t>
            </w:r>
            <w:r w:rsidRPr="1C1714E6" w:rsidR="3B3F0FDD">
              <w:rPr>
                <w:vertAlign w:val="superscript"/>
              </w:rPr>
              <w:t>2</w:t>
            </w:r>
            <w:r w:rsidR="3B3F0FDD">
              <w:rPr/>
              <w:t xml:space="preserve"> is odd, proving the contrapositive statem</w:t>
            </w:r>
            <w:r w:rsidR="3AF1B002">
              <w:rPr/>
              <w:t xml:space="preserve">ent </w:t>
            </w:r>
            <w:r w:rsidR="3B3F0FDD">
              <w:rPr/>
              <w:t>true</w:t>
            </w:r>
            <w:r w:rsidR="72CDF8EF">
              <w:rPr/>
              <w:t>.</w:t>
            </w:r>
          </w:p>
          <w:p w:rsidR="002001CD" w:rsidP="00922025" w:rsidRDefault="00922025" w14:paraId="45E0F37A" w14:textId="1275ED0E">
            <w:pPr>
              <w:ind w:left="567" w:hanging="567"/>
            </w:pPr>
            <w:r w:rsidR="00922025">
              <w:rPr/>
              <w:t>(c)</w:t>
            </w:r>
            <w:r>
              <w:tab/>
            </w:r>
            <w:r w:rsidR="002001CD">
              <w:rPr/>
              <w:t>Determine if the original statement is true</w:t>
            </w:r>
            <w:r w:rsidR="004C0B4B">
              <w:rPr/>
              <w:t>.</w:t>
            </w:r>
            <w:r>
              <w:br/>
            </w:r>
            <w:r w:rsidR="51AB97DF">
              <w:rPr/>
              <w:t>The statement ‘If x</w:t>
            </w:r>
            <w:r w:rsidRPr="1C1714E6" w:rsidR="51AB97DF">
              <w:rPr>
                <w:vertAlign w:val="superscript"/>
              </w:rPr>
              <w:t>2</w:t>
            </w:r>
            <w:r w:rsidR="51AB97DF">
              <w:rPr/>
              <w:t xml:space="preserve"> is even, then x is even.’ is true because if the contrapositive of a statement is true, then so is the original statement.</w:t>
            </w:r>
          </w:p>
          <w:p w:rsidR="004C0B4B" w:rsidP="00922025" w:rsidRDefault="004C0B4B" w14:paraId="45E0F38D" w14:textId="0B4C008A">
            <w:pPr>
              <w:ind w:left="567" w:hanging="567"/>
            </w:pPr>
            <w:r w:rsidR="00922025">
              <w:rPr/>
              <w:t>(d)</w:t>
            </w:r>
            <w:r>
              <w:tab/>
            </w:r>
            <w:r w:rsidR="002001CD">
              <w:rPr/>
              <w:t>Determine if the converse statement is true.</w:t>
            </w:r>
          </w:p>
          <w:p w:rsidR="004C0B4B" w:rsidP="00922025" w:rsidRDefault="004C0B4B" w14:paraId="45E0F38E" w14:textId="77777777">
            <w:pPr>
              <w:ind w:left="567" w:hanging="567"/>
            </w:pPr>
          </w:p>
        </w:tc>
        <w:tc>
          <w:tcPr>
            <w:tcW w:w="4752" w:type="dxa"/>
            <w:tcMar/>
          </w:tcPr>
          <w:p w:rsidRPr="00716206" w:rsidR="003054AC" w:rsidP="003054AC" w:rsidRDefault="003054AC" w14:paraId="45E0F3A2" w14:textId="77777777"/>
        </w:tc>
        <w:tc>
          <w:tcPr>
            <w:tcW w:w="432" w:type="dxa"/>
            <w:tcMar/>
          </w:tcPr>
          <w:p w:rsidR="002001CD" w:rsidRDefault="002001CD" w14:paraId="45E0F3A3" w14:textId="741DBDAE">
            <w:pPr>
              <w:widowControl w:val="0"/>
              <w:rPr>
                <w:color w:val="FF0000"/>
              </w:rPr>
            </w:pPr>
          </w:p>
        </w:tc>
      </w:tr>
    </w:tbl>
    <w:p w:rsidR="0070118A" w:rsidRDefault="0070118A" w14:paraId="45E0F3A5" w14:textId="77777777"/>
    <w:p w:rsidR="00C93028" w:rsidP="00C93028" w:rsidRDefault="00C93028" w14:paraId="45E0F3A8" w14:textId="77777777">
      <w:pPr>
        <w:tabs>
          <w:tab w:val="left" w:pos="2880"/>
          <w:tab w:val="left" w:pos="10080"/>
        </w:tabs>
      </w:pPr>
    </w:p>
    <w:p w:rsidR="00C93028" w:rsidP="00C93028" w:rsidRDefault="00C93028" w14:paraId="45E0F3A9" w14:textId="77777777">
      <w:pPr>
        <w:rPr>
          <w:i/>
          <w:color w:val="FF0000"/>
        </w:rPr>
      </w:pPr>
      <w:r>
        <w:rPr>
          <w:i/>
          <w:color w:val="FF0000"/>
        </w:rPr>
        <w:t>Complex familiar</w:t>
      </w:r>
    </w:p>
    <w:p w:rsidR="00C93028" w:rsidRDefault="00C93028" w14:paraId="45E0F3AA" w14:textId="77777777"/>
    <w:tbl>
      <w:tblPr>
        <w:tblW w:w="10512" w:type="dxa"/>
        <w:tblBorders>
          <w:top w:val="single" w:color="auto" w:sz="4" w:space="0"/>
          <w:bottom w:val="single" w:color="auto" w:sz="4" w:space="0"/>
          <w:insideH w:val="single" w:color="auto" w:sz="4" w:space="0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D2049A" w:rsidTr="00D2049A" w14:paraId="45E0F3DB" w14:textId="77777777">
        <w:trPr>
          <w:cantSplit/>
          <w:trHeight w:val="1160"/>
        </w:trPr>
        <w:tc>
          <w:tcPr>
            <w:tcW w:w="576" w:type="dxa"/>
          </w:tcPr>
          <w:p w:rsidR="00D2049A" w:rsidP="00D2049A" w:rsidRDefault="00D2049A" w14:paraId="45E0F3AB" w14:textId="7777777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:rsidR="00D2049A" w:rsidP="00D2049A" w:rsidRDefault="00D2049A" w14:paraId="46325215" w14:textId="77777777">
            <w:r>
              <w:t xml:space="preserve">Prove that </w:t>
            </w:r>
            <w:r w:rsidRPr="0081119E">
              <w:rPr>
                <w:position w:val="-8"/>
              </w:rPr>
              <w:object w:dxaOrig="340" w:dyaOrig="340" w14:anchorId="4CF74C2E">
                <v:shape id="_x0000_i1065" style="width:15.75pt;height:15.75pt" o:ole="" type="#_x0000_t75">
                  <v:imagedata o:title="" r:id="rId63"/>
                </v:shape>
                <o:OLEObject Type="Embed" ProgID="Equation.DSMT4" ShapeID="_x0000_i1065" DrawAspect="Content" ObjectID="_1803122394" r:id="rId64"/>
              </w:object>
            </w:r>
            <w:r>
              <w:t xml:space="preserve"> is irrational.</w:t>
            </w:r>
          </w:p>
          <w:p w:rsidR="00D2049A" w:rsidP="00D2049A" w:rsidRDefault="00D2049A" w14:paraId="45E0F3C8" w14:textId="77777777"/>
        </w:tc>
        <w:tc>
          <w:tcPr>
            <w:tcW w:w="4752" w:type="dxa"/>
          </w:tcPr>
          <w:p w:rsidR="00D2049A" w:rsidP="00D2049A" w:rsidRDefault="00D2049A" w14:paraId="45E0F3D9" w14:textId="77777777"/>
        </w:tc>
        <w:tc>
          <w:tcPr>
            <w:tcW w:w="432" w:type="dxa"/>
          </w:tcPr>
          <w:p w:rsidR="00D2049A" w:rsidP="00D2049A" w:rsidRDefault="00D2049A" w14:paraId="45E0F3DA" w14:textId="34029F44">
            <w:pPr>
              <w:widowControl w:val="0"/>
              <w:rPr>
                <w:color w:val="FF0000"/>
              </w:rPr>
            </w:pPr>
          </w:p>
        </w:tc>
      </w:tr>
    </w:tbl>
    <w:p w:rsidR="00C93028" w:rsidRDefault="00C93028" w14:paraId="45E0F436" w14:textId="77777777"/>
    <w:p w:rsidR="00C47BA4" w:rsidP="00C47BA4" w:rsidRDefault="00C47BA4" w14:paraId="45E0F439" w14:textId="77777777">
      <w:pPr>
        <w:tabs>
          <w:tab w:val="left" w:pos="2880"/>
          <w:tab w:val="left" w:pos="10080"/>
        </w:tabs>
      </w:pPr>
    </w:p>
    <w:p w:rsidR="00C47BA4" w:rsidP="00C47BA4" w:rsidRDefault="00C47BA4" w14:paraId="45E0F43A" w14:textId="77777777">
      <w:pPr>
        <w:rPr>
          <w:i/>
          <w:color w:val="FF0000"/>
        </w:rPr>
      </w:pPr>
      <w:r>
        <w:rPr>
          <w:i/>
          <w:color w:val="FF0000"/>
        </w:rPr>
        <w:t>Complex unfamiliar</w:t>
      </w:r>
    </w:p>
    <w:p w:rsidR="00C47BA4" w:rsidP="00C47BA4" w:rsidRDefault="00C47BA4" w14:paraId="45E0F43B" w14:textId="77777777"/>
    <w:tbl>
      <w:tblPr>
        <w:tblW w:w="10512" w:type="dxa"/>
        <w:tblBorders>
          <w:top w:val="single" w:color="auto" w:sz="4" w:space="0"/>
          <w:bottom w:val="single" w:color="auto" w:sz="4" w:space="0"/>
          <w:insideH w:val="single" w:color="auto" w:sz="4" w:space="0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8C76A6" w:rsidTr="008C76A6" w14:paraId="45E0F458" w14:textId="77777777">
        <w:trPr>
          <w:cantSplit/>
          <w:trHeight w:val="1160"/>
        </w:trPr>
        <w:tc>
          <w:tcPr>
            <w:tcW w:w="576" w:type="dxa"/>
          </w:tcPr>
          <w:p w:rsidR="008C76A6" w:rsidP="008C76A6" w:rsidRDefault="008C76A6" w14:paraId="45E0F43C" w14:textId="7777777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:rsidR="008C76A6" w:rsidP="008C76A6" w:rsidRDefault="008C76A6" w14:paraId="7871E37A" w14:textId="77777777">
            <w:r>
              <w:t>If a three-digit number is written down twice, to form a six-digit number, prove that the resulting number will have the numbers 7, 11 and 13 as factors.</w:t>
            </w:r>
          </w:p>
          <w:p w:rsidR="008C76A6" w:rsidP="008C76A6" w:rsidRDefault="008C76A6" w14:paraId="45E0F44C" w14:textId="77777777"/>
        </w:tc>
        <w:tc>
          <w:tcPr>
            <w:tcW w:w="4752" w:type="dxa"/>
          </w:tcPr>
          <w:p w:rsidRPr="00016C68" w:rsidR="008C76A6" w:rsidP="008C76A6" w:rsidRDefault="008C76A6" w14:paraId="45E0F456" w14:textId="77777777"/>
        </w:tc>
        <w:tc>
          <w:tcPr>
            <w:tcW w:w="432" w:type="dxa"/>
          </w:tcPr>
          <w:p w:rsidR="008C76A6" w:rsidP="008C76A6" w:rsidRDefault="008C76A6" w14:paraId="45E0F457" w14:textId="56D0251A">
            <w:pPr>
              <w:widowControl w:val="0"/>
              <w:rPr>
                <w:color w:val="FF0000"/>
              </w:rPr>
            </w:pPr>
          </w:p>
        </w:tc>
      </w:tr>
      <w:tr w:rsidR="002001CD" w:rsidTr="008C76A6" w14:paraId="45E0F480" w14:textId="77777777">
        <w:trPr>
          <w:cantSplit/>
          <w:trHeight w:val="1160"/>
        </w:trPr>
        <w:tc>
          <w:tcPr>
            <w:tcW w:w="576" w:type="dxa"/>
          </w:tcPr>
          <w:p w:rsidR="002001CD" w:rsidP="00A5271D" w:rsidRDefault="002001CD" w14:paraId="45E0F459" w14:textId="7777777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:rsidR="002001CD" w:rsidP="002001CD" w:rsidRDefault="002001CD" w14:paraId="45E0F45A" w14:textId="77777777">
            <w:r>
              <w:t>Prove that there are infinitely many rational numbers.</w:t>
            </w:r>
          </w:p>
          <w:p w:rsidR="004C0B4B" w:rsidP="002001CD" w:rsidRDefault="004C0B4B" w14:paraId="45E0F45B" w14:textId="77777777"/>
          <w:p w:rsidR="004C0B4B" w:rsidP="002001CD" w:rsidRDefault="004C0B4B" w14:paraId="45E0F45C" w14:textId="77777777"/>
          <w:p w:rsidR="004C0B4B" w:rsidP="002001CD" w:rsidRDefault="004C0B4B" w14:paraId="45E0F45D" w14:textId="77777777"/>
          <w:p w:rsidR="004C0B4B" w:rsidP="002001CD" w:rsidRDefault="004C0B4B" w14:paraId="45E0F45E" w14:textId="77777777"/>
          <w:p w:rsidR="004C0B4B" w:rsidP="002001CD" w:rsidRDefault="004C0B4B" w14:paraId="45E0F45F" w14:textId="77777777"/>
          <w:p w:rsidR="004C0B4B" w:rsidP="002001CD" w:rsidRDefault="004C0B4B" w14:paraId="45E0F460" w14:textId="77777777"/>
          <w:p w:rsidR="004C0B4B" w:rsidP="002001CD" w:rsidRDefault="004C0B4B" w14:paraId="45E0F469" w14:textId="77777777"/>
          <w:p w:rsidR="004C0B4B" w:rsidP="002001CD" w:rsidRDefault="004C0B4B" w14:paraId="45E0F46A" w14:textId="77777777"/>
          <w:p w:rsidR="004C0B4B" w:rsidP="002001CD" w:rsidRDefault="004C0B4B" w14:paraId="45E0F46B" w14:textId="77777777"/>
          <w:p w:rsidR="004C0B4B" w:rsidP="002001CD" w:rsidRDefault="004C0B4B" w14:paraId="45E0F46C" w14:textId="77777777"/>
          <w:p w:rsidR="004C0B4B" w:rsidP="002001CD" w:rsidRDefault="004C0B4B" w14:paraId="45E0F46D" w14:textId="77777777"/>
          <w:p w:rsidR="004C0B4B" w:rsidP="002001CD" w:rsidRDefault="004C0B4B" w14:paraId="45E0F46E" w14:textId="77777777"/>
          <w:p w:rsidR="004C0B4B" w:rsidP="002001CD" w:rsidRDefault="004C0B4B" w14:paraId="45E0F46F" w14:textId="77777777"/>
          <w:p w:rsidR="004C0B4B" w:rsidP="002001CD" w:rsidRDefault="004C0B4B" w14:paraId="45E0F470" w14:textId="77777777"/>
        </w:tc>
        <w:tc>
          <w:tcPr>
            <w:tcW w:w="4752" w:type="dxa"/>
          </w:tcPr>
          <w:p w:rsidRPr="00451E3E" w:rsidR="0009774D" w:rsidP="0009774D" w:rsidRDefault="0009774D" w14:paraId="45E0F47E" w14:textId="77777777"/>
        </w:tc>
        <w:tc>
          <w:tcPr>
            <w:tcW w:w="432" w:type="dxa"/>
          </w:tcPr>
          <w:p w:rsidR="002001CD" w:rsidP="00A5271D" w:rsidRDefault="002001CD" w14:paraId="45E0F47F" w14:textId="0A2C3F46">
            <w:pPr>
              <w:widowControl w:val="0"/>
              <w:rPr>
                <w:color w:val="FF0000"/>
              </w:rPr>
            </w:pPr>
          </w:p>
        </w:tc>
      </w:tr>
      <w:tr w:rsidR="002001CD" w:rsidTr="008C76A6" w14:paraId="45E0F49F" w14:textId="77777777">
        <w:trPr>
          <w:cantSplit/>
          <w:trHeight w:val="1160"/>
        </w:trPr>
        <w:tc>
          <w:tcPr>
            <w:tcW w:w="576" w:type="dxa"/>
          </w:tcPr>
          <w:p w:rsidR="002001CD" w:rsidP="00A5271D" w:rsidRDefault="002001CD" w14:paraId="45E0F481" w14:textId="77777777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:rsidR="004C0B4B" w:rsidP="002001CD" w:rsidRDefault="002001CD" w14:paraId="45E0F482" w14:textId="77777777">
            <w:r>
              <w:t xml:space="preserve">Prove that it is impossible to find four different number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c</w:t>
            </w:r>
            <w:r>
              <w:t xml:space="preserve"> and </w:t>
            </w:r>
            <w:r>
              <w:rPr>
                <w:i/>
              </w:rPr>
              <w:t>d</w:t>
            </w:r>
            <w:r>
              <w:t xml:space="preserve"> so that </w:t>
            </w:r>
            <w:r w:rsidRPr="00FE053B">
              <w:rPr>
                <w:position w:val="-6"/>
              </w:rPr>
              <w:object w:dxaOrig="1719" w:dyaOrig="279" w14:anchorId="45E0F57E">
                <v:shape id="_x0000_i1072" style="width:87pt;height:15pt" o:ole="" type="#_x0000_t75">
                  <v:imagedata o:title="" r:id="rId65"/>
                </v:shape>
                <o:OLEObject Type="Embed" ProgID="Equation.DSMT4" ShapeID="_x0000_i1072" DrawAspect="Content" ObjectID="_1803122395" r:id="rId66"/>
              </w:object>
            </w:r>
            <w:r w:rsidR="004C0B4B">
              <w:t>.</w:t>
            </w:r>
          </w:p>
          <w:p w:rsidR="004C0B4B" w:rsidP="002001CD" w:rsidRDefault="004C0B4B" w14:paraId="45E0F483" w14:textId="77777777"/>
          <w:p w:rsidR="004C0B4B" w:rsidP="002001CD" w:rsidRDefault="004C0B4B" w14:paraId="45E0F484" w14:textId="77777777"/>
          <w:p w:rsidR="004C0B4B" w:rsidP="002001CD" w:rsidRDefault="004C0B4B" w14:paraId="45E0F485" w14:textId="77777777"/>
          <w:p w:rsidR="004C0B4B" w:rsidP="002001CD" w:rsidRDefault="004C0B4B" w14:paraId="45E0F48E" w14:textId="77777777"/>
          <w:p w:rsidR="004C0B4B" w:rsidP="002001CD" w:rsidRDefault="004C0B4B" w14:paraId="45E0F48F" w14:textId="77777777"/>
          <w:p w:rsidR="004C0B4B" w:rsidP="002001CD" w:rsidRDefault="004C0B4B" w14:paraId="45E0F490" w14:textId="77777777"/>
          <w:p w:rsidR="004C0B4B" w:rsidP="002001CD" w:rsidRDefault="004C0B4B" w14:paraId="45E0F491" w14:textId="77777777"/>
          <w:p w:rsidRPr="00FE053B" w:rsidR="002001CD" w:rsidP="002001CD" w:rsidRDefault="002001CD" w14:paraId="45E0F492" w14:textId="77777777"/>
        </w:tc>
        <w:tc>
          <w:tcPr>
            <w:tcW w:w="4752" w:type="dxa"/>
          </w:tcPr>
          <w:p w:rsidRPr="00FE053B" w:rsidR="0009774D" w:rsidP="0009774D" w:rsidRDefault="0009774D" w14:paraId="45E0F49D" w14:textId="77777777"/>
        </w:tc>
        <w:tc>
          <w:tcPr>
            <w:tcW w:w="432" w:type="dxa"/>
          </w:tcPr>
          <w:p w:rsidR="002001CD" w:rsidP="00A5271D" w:rsidRDefault="002001CD" w14:paraId="45E0F49E" w14:textId="5E841853">
            <w:pPr>
              <w:widowControl w:val="0"/>
              <w:rPr>
                <w:color w:val="FF0000"/>
              </w:rPr>
            </w:pPr>
          </w:p>
        </w:tc>
      </w:tr>
    </w:tbl>
    <w:p w:rsidR="00C93028" w:rsidRDefault="00C93028" w14:paraId="45E0F4EC" w14:textId="77777777"/>
    <w:sectPr w:rsidR="00C93028" w:rsidSect="0008524E">
      <w:headerReference w:type="default" r:id="rId67"/>
      <w:footerReference w:type="even" r:id="rId68"/>
      <w:footerReference w:type="default" r:id="rId69"/>
      <w:headerReference w:type="first" r:id="rId70"/>
      <w:footerReference w:type="first" r:id="rId71"/>
      <w:pgSz w:w="11909" w:h="16834" w:orient="portrait" w:code="9"/>
      <w:pgMar w:top="1009" w:right="720" w:bottom="1009" w:left="720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47401F" w:rsidRDefault="0047401F" w14:paraId="307C1C5D" w14:textId="77777777">
      <w:r>
        <w:separator/>
      </w:r>
    </w:p>
  </w:endnote>
  <w:endnote w:type="continuationSeparator" w:id="0">
    <w:p w:rsidR="0047401F" w:rsidRDefault="0047401F" w14:paraId="007293BA" w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3054AC" w:rsidP="00404F31" w:rsidRDefault="00695E17" w14:paraId="45E0F59F" w14:textId="77777777">
    <w:pPr>
      <w:pStyle w:val="Footer"/>
      <w:framePr w:wrap="around" w:hAnchor="margin" w:vAnchor="text" w:xAlign="right" w:y="1"/>
      <w:rPr>
        <w:rStyle w:val="PageNumber"/>
      </w:rPr>
    </w:pPr>
    <w:r>
      <w:rPr>
        <w:rStyle w:val="PageNumber"/>
      </w:rPr>
      <w:fldChar w:fldCharType="begin"/>
    </w:r>
    <w:r w:rsidR="003054AC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054AC" w:rsidP="00161935" w:rsidRDefault="003054AC" w14:paraId="45E0F5A0" w14:textId="77777777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Pr="00B95DD2" w:rsidR="003054AC" w:rsidP="00B95DD2" w:rsidRDefault="003054AC" w14:paraId="45E0F5A1" w14:textId="77777777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</w:r>
    <w:r>
      <w:rPr>
        <w:i/>
        <w:sz w:val="20"/>
      </w:rPr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Pr="00B95DD2" w:rsidR="00695E17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Pr="00B95DD2" w:rsidR="00695E17">
      <w:rPr>
        <w:sz w:val="20"/>
      </w:rPr>
      <w:fldChar w:fldCharType="separate"/>
    </w:r>
    <w:r w:rsidR="00782749">
      <w:rPr>
        <w:noProof/>
        <w:sz w:val="20"/>
      </w:rPr>
      <w:t>10</w:t>
    </w:r>
    <w:r w:rsidRPr="00B95DD2" w:rsidR="00695E17">
      <w:rPr>
        <w:sz w:val="20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Pr="002D1670" w:rsidR="003054AC" w:rsidP="00B95DD2" w:rsidRDefault="003054AC" w14:paraId="45E0F5A4" w14:textId="77777777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</w:r>
    <w:r>
      <w:rPr>
        <w:i/>
        <w:sz w:val="20"/>
      </w:rPr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Pr="00B95DD2" w:rsidR="00695E17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Pr="00B95DD2" w:rsidR="00695E17">
      <w:rPr>
        <w:sz w:val="20"/>
      </w:rPr>
      <w:fldChar w:fldCharType="separate"/>
    </w:r>
    <w:r w:rsidR="00782749">
      <w:rPr>
        <w:noProof/>
        <w:sz w:val="20"/>
      </w:rPr>
      <w:t>8</w:t>
    </w:r>
    <w:r w:rsidRPr="00B95DD2" w:rsidR="00695E17">
      <w:rPr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47401F" w:rsidRDefault="0047401F" w14:paraId="18746725" w14:textId="77777777">
      <w:r>
        <w:separator/>
      </w:r>
    </w:p>
  </w:footnote>
  <w:footnote w:type="continuationSeparator" w:id="0">
    <w:p w:rsidR="0047401F" w:rsidRDefault="0047401F" w14:paraId="266560A7" w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3054AC" w:rsidP="00B95DD2" w:rsidRDefault="003054AC" w14:paraId="45E0F59D" w14:textId="273A99EC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  <w:r w:rsidRPr="00F9124B">
      <w:rPr>
        <w:i/>
        <w:sz w:val="20"/>
      </w:rPr>
      <w:t xml:space="preserve">Maths Quest </w:t>
    </w:r>
    <w:r>
      <w:rPr>
        <w:i/>
        <w:sz w:val="20"/>
      </w:rPr>
      <w:t>11 Specialist Mathematics Units 1 &amp; 2 for Queensland</w:t>
    </w:r>
    <w:r>
      <w:rPr>
        <w:sz w:val="20"/>
      </w:rPr>
      <w:t xml:space="preserve"> </w:t>
    </w:r>
    <w:r>
      <w:rPr>
        <w:sz w:val="20"/>
      </w:rPr>
      <w:t> </w:t>
    </w:r>
    <w:r>
      <w:rPr>
        <w:sz w:val="20"/>
      </w:rPr>
      <w:t xml:space="preserve">Chapter </w:t>
    </w:r>
    <w:r w:rsidR="009403C5">
      <w:rPr>
        <w:sz w:val="20"/>
      </w:rPr>
      <w:t>2</w:t>
    </w:r>
    <w:r>
      <w:rPr>
        <w:sz w:val="20"/>
      </w:rPr>
      <w:t>: Introduction to proof</w:t>
    </w:r>
    <w:r>
      <w:rPr>
        <w:sz w:val="20"/>
      </w:rPr>
      <w:tab/>
    </w:r>
    <w:r>
      <w:rPr>
        <w:sz w:val="20"/>
      </w:rPr>
      <w:t>Test A</w:t>
    </w:r>
  </w:p>
  <w:p w:rsidR="003054AC" w:rsidP="00B95DD2" w:rsidRDefault="003054AC" w14:paraId="45E0F59E" w14:textId="77777777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16sdtdh w16sdtfl w16du wp14">
  <w:p w:rsidR="003054AC" w:rsidRDefault="003054AC" w14:paraId="45E0F5A2" w14:textId="77777777">
    <w:pPr>
      <w:pStyle w:val="Header"/>
    </w:pPr>
    <w:r w:rsidRPr="000A1A1B">
      <w:rPr>
        <w:noProof/>
        <w:lang w:eastAsia="en-AU"/>
      </w:rPr>
      <w:drawing>
        <wp:inline distT="0" distB="0" distL="0" distR="0" wp14:anchorId="45E0F5A5" wp14:editId="45E0F5A6">
          <wp:extent cx="6644640" cy="640080"/>
          <wp:effectExtent l="0" t="0" r="3810" b="7620"/>
          <wp:docPr id="5" name="Picture 5" descr="JacPLUS_digidoc_portrait_banner_300dpi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JacPLUS_digidoc_portrait_banner_300dpi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44640" cy="640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3054AC" w:rsidRDefault="003054AC" w14:paraId="45E0F5A3" w14:textId="777777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D33A23"/>
    <w:multiLevelType w:val="hybridMultilevel"/>
    <w:tmpl w:val="30988254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AB3606"/>
    <w:multiLevelType w:val="hybridMultilevel"/>
    <w:tmpl w:val="7372719E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45A2848"/>
    <w:multiLevelType w:val="hybridMultilevel"/>
    <w:tmpl w:val="30D489A8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9652BC"/>
    <w:multiLevelType w:val="hybridMultilevel"/>
    <w:tmpl w:val="94203470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C6589C"/>
    <w:multiLevelType w:val="hybridMultilevel"/>
    <w:tmpl w:val="57748DDC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507F45"/>
    <w:multiLevelType w:val="hybridMultilevel"/>
    <w:tmpl w:val="A6FCAF1C"/>
    <w:lvl w:ilvl="0" w:tplc="99DE562A">
      <w:start w:val="1"/>
      <w:numFmt w:val="upperLetter"/>
      <w:lvlText w:val="%1"/>
      <w:lvlJc w:val="left"/>
      <w:pPr>
        <w:tabs>
          <w:tab w:val="num" w:pos="624"/>
        </w:tabs>
        <w:ind w:left="624" w:hanging="624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3752E0"/>
    <w:multiLevelType w:val="hybridMultilevel"/>
    <w:tmpl w:val="7352B3DE"/>
    <w:lvl w:ilvl="0" w:tplc="04DEFA4A">
      <w:start w:val="4"/>
      <w:numFmt w:val="lowerLetter"/>
      <w:lvlText w:val="%1)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7EB35F4"/>
    <w:multiLevelType w:val="singleLevel"/>
    <w:tmpl w:val="158273D0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195B7309"/>
    <w:multiLevelType w:val="hybridMultilevel"/>
    <w:tmpl w:val="D5DA8834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EAC7003"/>
    <w:multiLevelType w:val="hybridMultilevel"/>
    <w:tmpl w:val="D7EACE80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0C43C2E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21C3693D"/>
    <w:multiLevelType w:val="hybridMultilevel"/>
    <w:tmpl w:val="72C4340E"/>
    <w:lvl w:ilvl="0" w:tplc="144E45E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2353CE"/>
    <w:multiLevelType w:val="hybridMultilevel"/>
    <w:tmpl w:val="51745FA2"/>
    <w:lvl w:ilvl="0" w:tplc="BC50F45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6759B4"/>
    <w:multiLevelType w:val="hybridMultilevel"/>
    <w:tmpl w:val="1A101E5E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D943F20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2DC5298D"/>
    <w:multiLevelType w:val="hybridMultilevel"/>
    <w:tmpl w:val="A81CAAEC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DCC185A"/>
    <w:multiLevelType w:val="singleLevel"/>
    <w:tmpl w:val="BB02F110"/>
    <w:lvl w:ilvl="0">
      <w:start w:val="200"/>
      <w:numFmt w:val="decimal"/>
      <w:lvlText w:val="%1"/>
      <w:lvlJc w:val="left"/>
      <w:pPr>
        <w:tabs>
          <w:tab w:val="num" w:pos="3000"/>
        </w:tabs>
        <w:ind w:left="3000" w:hanging="360"/>
      </w:pPr>
      <w:rPr>
        <w:rFonts w:hint="default"/>
      </w:rPr>
    </w:lvl>
  </w:abstractNum>
  <w:abstractNum w:abstractNumId="17" w15:restartNumberingAfterBreak="0">
    <w:nsid w:val="337246F2"/>
    <w:multiLevelType w:val="singleLevel"/>
    <w:tmpl w:val="071630E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 w:ascii="Times New Roman" w:hAnsi="Times New Roman"/>
        <w:b/>
        <w:i w:val="0"/>
        <w:sz w:val="24"/>
      </w:rPr>
    </w:lvl>
  </w:abstractNum>
  <w:abstractNum w:abstractNumId="18" w15:restartNumberingAfterBreak="0">
    <w:nsid w:val="382F2275"/>
    <w:multiLevelType w:val="hybridMultilevel"/>
    <w:tmpl w:val="1BC01930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D8B34B4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444E246C"/>
    <w:multiLevelType w:val="hybridMultilevel"/>
    <w:tmpl w:val="C0FAEF6C"/>
    <w:lvl w:ilvl="0" w:tplc="241CC972">
      <w:start w:val="1"/>
      <w:numFmt w:val="lowerLetter"/>
      <w:lvlText w:val="%1)"/>
      <w:lvlJc w:val="left"/>
      <w:pPr>
        <w:tabs>
          <w:tab w:val="num" w:pos="870"/>
        </w:tabs>
        <w:ind w:left="870" w:hanging="5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5A93430"/>
    <w:multiLevelType w:val="hybridMultilevel"/>
    <w:tmpl w:val="8D462458"/>
    <w:lvl w:ilvl="0" w:tplc="7488E92A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 w:ascii="Times New Roman" w:hAnsi="Times New Roman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A607FF"/>
    <w:multiLevelType w:val="hybridMultilevel"/>
    <w:tmpl w:val="D9D0B60E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95A1CA6"/>
    <w:multiLevelType w:val="hybridMultilevel"/>
    <w:tmpl w:val="83C81F02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9973BDB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 w15:restartNumberingAfterBreak="0">
    <w:nsid w:val="5C916561"/>
    <w:multiLevelType w:val="hybridMultilevel"/>
    <w:tmpl w:val="FAECEDB4"/>
    <w:lvl w:ilvl="0" w:tplc="99DE562A">
      <w:start w:val="1"/>
      <w:numFmt w:val="upperLetter"/>
      <w:lvlText w:val="%1"/>
      <w:lvlJc w:val="left"/>
      <w:pPr>
        <w:tabs>
          <w:tab w:val="num" w:pos="624"/>
        </w:tabs>
        <w:ind w:left="624" w:hanging="624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DE90DE7"/>
    <w:multiLevelType w:val="hybridMultilevel"/>
    <w:tmpl w:val="FC8C419A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E774F6B"/>
    <w:multiLevelType w:val="hybridMultilevel"/>
    <w:tmpl w:val="FF004E60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F7E3686"/>
    <w:multiLevelType w:val="hybridMultilevel"/>
    <w:tmpl w:val="B30A35B2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 w:ascii="Times New Roman" w:hAnsi="Times New Roman"/>
        <w:b w:val="0"/>
        <w:i w:val="0"/>
        <w:sz w:val="24"/>
      </w:rPr>
    </w:lvl>
    <w:lvl w:ilvl="1" w:tplc="5FEEBD9E">
      <w:start w:val="2"/>
      <w:numFmt w:val="lowerLetter"/>
      <w:lvlText w:val="%2)"/>
      <w:lvlJc w:val="left"/>
      <w:pPr>
        <w:tabs>
          <w:tab w:val="num" w:pos="1590"/>
        </w:tabs>
        <w:ind w:left="1590" w:hanging="51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03E7D5E"/>
    <w:multiLevelType w:val="singleLevel"/>
    <w:tmpl w:val="0C090017"/>
    <w:lvl w:ilvl="0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 w15:restartNumberingAfterBreak="0">
    <w:nsid w:val="64666753"/>
    <w:multiLevelType w:val="singleLevel"/>
    <w:tmpl w:val="32DA457E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 w:ascii="Times New Roman" w:hAnsi="Times New Roman"/>
        <w:b/>
        <w:i w:val="0"/>
        <w:sz w:val="24"/>
      </w:rPr>
    </w:lvl>
  </w:abstractNum>
  <w:abstractNum w:abstractNumId="31" w15:restartNumberingAfterBreak="0">
    <w:nsid w:val="65C86714"/>
    <w:multiLevelType w:val="hybridMultilevel"/>
    <w:tmpl w:val="8D9AB3AA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8740558"/>
    <w:multiLevelType w:val="hybridMultilevel"/>
    <w:tmpl w:val="416C4F7C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EF0352E"/>
    <w:multiLevelType w:val="hybridMultilevel"/>
    <w:tmpl w:val="333C135E"/>
    <w:lvl w:ilvl="0" w:tplc="B3B80D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DE33CD"/>
    <w:multiLevelType w:val="hybridMultilevel"/>
    <w:tmpl w:val="FE34D282"/>
    <w:lvl w:ilvl="0" w:tplc="99DE562A">
      <w:start w:val="1"/>
      <w:numFmt w:val="upperLetter"/>
      <w:lvlText w:val="%1"/>
      <w:lvlJc w:val="left"/>
      <w:pPr>
        <w:tabs>
          <w:tab w:val="num" w:pos="624"/>
        </w:tabs>
        <w:ind w:left="624" w:hanging="624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1CB3C49"/>
    <w:multiLevelType w:val="hybridMultilevel"/>
    <w:tmpl w:val="A560D3A6"/>
    <w:lvl w:ilvl="0" w:tplc="CC489B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C13467"/>
    <w:multiLevelType w:val="singleLevel"/>
    <w:tmpl w:val="0C090017"/>
    <w:lvl w:ilvl="0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7" w15:restartNumberingAfterBreak="0">
    <w:nsid w:val="747758CF"/>
    <w:multiLevelType w:val="hybridMultilevel"/>
    <w:tmpl w:val="C4C43752"/>
    <w:lvl w:ilvl="0" w:tplc="7D72F9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7A71389"/>
    <w:multiLevelType w:val="hybridMultilevel"/>
    <w:tmpl w:val="3D7E7EEC"/>
    <w:lvl w:ilvl="0" w:tplc="8D1E38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C203093"/>
    <w:multiLevelType w:val="hybridMultilevel"/>
    <w:tmpl w:val="6410254C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C9230DD"/>
    <w:multiLevelType w:val="hybridMultilevel"/>
    <w:tmpl w:val="9ADEC6E6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 w:ascii="Times New Roman" w:hAnsi="Times New Roman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ED20645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</w:abstractNum>
  <w:abstractNum w:abstractNumId="42" w15:restartNumberingAfterBreak="0">
    <w:nsid w:val="7F5B1172"/>
    <w:multiLevelType w:val="singleLevel"/>
    <w:tmpl w:val="D1D470E2"/>
    <w:lvl w:ilvl="0">
      <w:start w:val="1"/>
      <w:numFmt w:val="lowerLetter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</w:abstractNum>
  <w:num w:numId="1" w16cid:durableId="193035298">
    <w:abstractNumId w:val="30"/>
  </w:num>
  <w:num w:numId="2" w16cid:durableId="1120805795">
    <w:abstractNumId w:val="17"/>
  </w:num>
  <w:num w:numId="3" w16cid:durableId="1789623743">
    <w:abstractNumId w:val="42"/>
  </w:num>
  <w:num w:numId="4" w16cid:durableId="221134792">
    <w:abstractNumId w:val="19"/>
  </w:num>
  <w:num w:numId="5" w16cid:durableId="1994016908">
    <w:abstractNumId w:val="7"/>
  </w:num>
  <w:num w:numId="6" w16cid:durableId="2022122718">
    <w:abstractNumId w:val="14"/>
  </w:num>
  <w:num w:numId="7" w16cid:durableId="703137970">
    <w:abstractNumId w:val="29"/>
  </w:num>
  <w:num w:numId="8" w16cid:durableId="1574313711">
    <w:abstractNumId w:val="24"/>
  </w:num>
  <w:num w:numId="9" w16cid:durableId="897934202">
    <w:abstractNumId w:val="36"/>
  </w:num>
  <w:num w:numId="10" w16cid:durableId="854882362">
    <w:abstractNumId w:val="10"/>
  </w:num>
  <w:num w:numId="11" w16cid:durableId="1546062738">
    <w:abstractNumId w:val="41"/>
  </w:num>
  <w:num w:numId="12" w16cid:durableId="466631076">
    <w:abstractNumId w:val="16"/>
  </w:num>
  <w:num w:numId="13" w16cid:durableId="1828130783">
    <w:abstractNumId w:val="0"/>
  </w:num>
  <w:num w:numId="14" w16cid:durableId="94594433">
    <w:abstractNumId w:val="9"/>
  </w:num>
  <w:num w:numId="15" w16cid:durableId="979305252">
    <w:abstractNumId w:val="28"/>
  </w:num>
  <w:num w:numId="16" w16cid:durableId="403799373">
    <w:abstractNumId w:val="20"/>
  </w:num>
  <w:num w:numId="17" w16cid:durableId="1989437070">
    <w:abstractNumId w:val="31"/>
  </w:num>
  <w:num w:numId="18" w16cid:durableId="867521286">
    <w:abstractNumId w:val="6"/>
  </w:num>
  <w:num w:numId="19" w16cid:durableId="46993602">
    <w:abstractNumId w:val="26"/>
  </w:num>
  <w:num w:numId="20" w16cid:durableId="229199242">
    <w:abstractNumId w:val="1"/>
  </w:num>
  <w:num w:numId="21" w16cid:durableId="710148754">
    <w:abstractNumId w:val="8"/>
  </w:num>
  <w:num w:numId="22" w16cid:durableId="729306831">
    <w:abstractNumId w:val="23"/>
  </w:num>
  <w:num w:numId="23" w16cid:durableId="66156321">
    <w:abstractNumId w:val="40"/>
  </w:num>
  <w:num w:numId="24" w16cid:durableId="1126005369">
    <w:abstractNumId w:val="3"/>
  </w:num>
  <w:num w:numId="25" w16cid:durableId="894850880">
    <w:abstractNumId w:val="4"/>
  </w:num>
  <w:num w:numId="26" w16cid:durableId="1360164860">
    <w:abstractNumId w:val="22"/>
  </w:num>
  <w:num w:numId="27" w16cid:durableId="602421159">
    <w:abstractNumId w:val="27"/>
  </w:num>
  <w:num w:numId="28" w16cid:durableId="1851412955">
    <w:abstractNumId w:val="21"/>
  </w:num>
  <w:num w:numId="29" w16cid:durableId="425926640">
    <w:abstractNumId w:val="2"/>
  </w:num>
  <w:num w:numId="30" w16cid:durableId="448355878">
    <w:abstractNumId w:val="18"/>
  </w:num>
  <w:num w:numId="31" w16cid:durableId="1744330501">
    <w:abstractNumId w:val="11"/>
  </w:num>
  <w:num w:numId="32" w16cid:durableId="1100417908">
    <w:abstractNumId w:val="38"/>
  </w:num>
  <w:num w:numId="33" w16cid:durableId="1006907861">
    <w:abstractNumId w:val="5"/>
  </w:num>
  <w:num w:numId="34" w16cid:durableId="207226715">
    <w:abstractNumId w:val="25"/>
  </w:num>
  <w:num w:numId="35" w16cid:durableId="1302464479">
    <w:abstractNumId w:val="34"/>
  </w:num>
  <w:num w:numId="36" w16cid:durableId="1320498918">
    <w:abstractNumId w:val="37"/>
  </w:num>
  <w:num w:numId="37" w16cid:durableId="1128818647">
    <w:abstractNumId w:val="33"/>
  </w:num>
  <w:num w:numId="38" w16cid:durableId="2131169906">
    <w:abstractNumId w:val="12"/>
  </w:num>
  <w:num w:numId="39" w16cid:durableId="169684023">
    <w:abstractNumId w:val="35"/>
  </w:num>
  <w:num w:numId="40" w16cid:durableId="831023354">
    <w:abstractNumId w:val="39"/>
  </w:num>
  <w:num w:numId="41" w16cid:durableId="1942488666">
    <w:abstractNumId w:val="13"/>
  </w:num>
  <w:num w:numId="42" w16cid:durableId="1325207356">
    <w:abstractNumId w:val="15"/>
  </w:num>
  <w:num w:numId="43" w16cid:durableId="323436789">
    <w:abstractNumId w:val="32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 wp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 w:val="false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2686"/>
    <w:rsid w:val="000356F7"/>
    <w:rsid w:val="00076AB2"/>
    <w:rsid w:val="0008524E"/>
    <w:rsid w:val="0009774D"/>
    <w:rsid w:val="000A1A1B"/>
    <w:rsid w:val="000E4DB0"/>
    <w:rsid w:val="001409F7"/>
    <w:rsid w:val="00160C99"/>
    <w:rsid w:val="00161935"/>
    <w:rsid w:val="001B5682"/>
    <w:rsid w:val="001D0ED8"/>
    <w:rsid w:val="001F37AC"/>
    <w:rsid w:val="002001CD"/>
    <w:rsid w:val="002139A4"/>
    <w:rsid w:val="0021401C"/>
    <w:rsid w:val="00227678"/>
    <w:rsid w:val="00260DE9"/>
    <w:rsid w:val="00260E9A"/>
    <w:rsid w:val="00282B00"/>
    <w:rsid w:val="00290307"/>
    <w:rsid w:val="002C6E66"/>
    <w:rsid w:val="002D1670"/>
    <w:rsid w:val="002E74DE"/>
    <w:rsid w:val="003054AC"/>
    <w:rsid w:val="003070BC"/>
    <w:rsid w:val="00354AD8"/>
    <w:rsid w:val="0038492D"/>
    <w:rsid w:val="00384B8C"/>
    <w:rsid w:val="003A17AD"/>
    <w:rsid w:val="003E6E1B"/>
    <w:rsid w:val="003F4612"/>
    <w:rsid w:val="00404F31"/>
    <w:rsid w:val="00444411"/>
    <w:rsid w:val="00444CEB"/>
    <w:rsid w:val="0047401F"/>
    <w:rsid w:val="00482739"/>
    <w:rsid w:val="004C0B4B"/>
    <w:rsid w:val="004C6920"/>
    <w:rsid w:val="004E411B"/>
    <w:rsid w:val="004F270C"/>
    <w:rsid w:val="00504301"/>
    <w:rsid w:val="00552A06"/>
    <w:rsid w:val="005602D5"/>
    <w:rsid w:val="00560587"/>
    <w:rsid w:val="005809A8"/>
    <w:rsid w:val="005848FE"/>
    <w:rsid w:val="00587A17"/>
    <w:rsid w:val="005915E1"/>
    <w:rsid w:val="006041D5"/>
    <w:rsid w:val="006263B6"/>
    <w:rsid w:val="00637B15"/>
    <w:rsid w:val="006429C7"/>
    <w:rsid w:val="0065576B"/>
    <w:rsid w:val="00665F80"/>
    <w:rsid w:val="00695E17"/>
    <w:rsid w:val="006F1FD9"/>
    <w:rsid w:val="006F49BA"/>
    <w:rsid w:val="0070118A"/>
    <w:rsid w:val="0070739F"/>
    <w:rsid w:val="007159D7"/>
    <w:rsid w:val="00744C7E"/>
    <w:rsid w:val="00754C53"/>
    <w:rsid w:val="0077D1C9"/>
    <w:rsid w:val="00782749"/>
    <w:rsid w:val="007E24D3"/>
    <w:rsid w:val="008305F1"/>
    <w:rsid w:val="00830805"/>
    <w:rsid w:val="00852B52"/>
    <w:rsid w:val="00871C79"/>
    <w:rsid w:val="00873661"/>
    <w:rsid w:val="008927DB"/>
    <w:rsid w:val="008A4143"/>
    <w:rsid w:val="008B631B"/>
    <w:rsid w:val="008C426A"/>
    <w:rsid w:val="008C76A6"/>
    <w:rsid w:val="008F4C01"/>
    <w:rsid w:val="00904DB5"/>
    <w:rsid w:val="00906FFC"/>
    <w:rsid w:val="00922025"/>
    <w:rsid w:val="00927B11"/>
    <w:rsid w:val="00932E31"/>
    <w:rsid w:val="00933012"/>
    <w:rsid w:val="00936BF5"/>
    <w:rsid w:val="009403C5"/>
    <w:rsid w:val="009738EB"/>
    <w:rsid w:val="00977D6E"/>
    <w:rsid w:val="009B315C"/>
    <w:rsid w:val="009D0813"/>
    <w:rsid w:val="009D6C2E"/>
    <w:rsid w:val="00A165E8"/>
    <w:rsid w:val="00A32904"/>
    <w:rsid w:val="00A5271D"/>
    <w:rsid w:val="00A67985"/>
    <w:rsid w:val="00A70E5A"/>
    <w:rsid w:val="00AA096D"/>
    <w:rsid w:val="00AA3DDB"/>
    <w:rsid w:val="00AB2060"/>
    <w:rsid w:val="00AF186F"/>
    <w:rsid w:val="00B329CF"/>
    <w:rsid w:val="00B52686"/>
    <w:rsid w:val="00B95DD2"/>
    <w:rsid w:val="00BA61D2"/>
    <w:rsid w:val="00BD2BA5"/>
    <w:rsid w:val="00BF448B"/>
    <w:rsid w:val="00BF507E"/>
    <w:rsid w:val="00C129CD"/>
    <w:rsid w:val="00C12D6A"/>
    <w:rsid w:val="00C13BEF"/>
    <w:rsid w:val="00C14654"/>
    <w:rsid w:val="00C30B3A"/>
    <w:rsid w:val="00C33445"/>
    <w:rsid w:val="00C47BA4"/>
    <w:rsid w:val="00C50BAB"/>
    <w:rsid w:val="00C76683"/>
    <w:rsid w:val="00C91F92"/>
    <w:rsid w:val="00C93028"/>
    <w:rsid w:val="00CB5B61"/>
    <w:rsid w:val="00CC03F9"/>
    <w:rsid w:val="00CE55AB"/>
    <w:rsid w:val="00CF05AC"/>
    <w:rsid w:val="00D2049A"/>
    <w:rsid w:val="00D3720E"/>
    <w:rsid w:val="00D572AD"/>
    <w:rsid w:val="00D6342A"/>
    <w:rsid w:val="00D80EF7"/>
    <w:rsid w:val="00D8124E"/>
    <w:rsid w:val="00DA35B1"/>
    <w:rsid w:val="00DB2E37"/>
    <w:rsid w:val="00DC119E"/>
    <w:rsid w:val="00DC7F7D"/>
    <w:rsid w:val="00DE3A1D"/>
    <w:rsid w:val="00DF7642"/>
    <w:rsid w:val="00E36AE8"/>
    <w:rsid w:val="00E44295"/>
    <w:rsid w:val="00E44B3F"/>
    <w:rsid w:val="00E70435"/>
    <w:rsid w:val="00E9050A"/>
    <w:rsid w:val="00E96E55"/>
    <w:rsid w:val="00EA045D"/>
    <w:rsid w:val="00EB4349"/>
    <w:rsid w:val="00EE32C3"/>
    <w:rsid w:val="00F0249E"/>
    <w:rsid w:val="00F07804"/>
    <w:rsid w:val="00F24CC2"/>
    <w:rsid w:val="00FC624E"/>
    <w:rsid w:val="00FF72A1"/>
    <w:rsid w:val="01F836ED"/>
    <w:rsid w:val="02FDF53E"/>
    <w:rsid w:val="042DBC75"/>
    <w:rsid w:val="04DDC5A4"/>
    <w:rsid w:val="050A081A"/>
    <w:rsid w:val="05BF12F8"/>
    <w:rsid w:val="06B2E567"/>
    <w:rsid w:val="07408AFF"/>
    <w:rsid w:val="08C95F35"/>
    <w:rsid w:val="08DC1A93"/>
    <w:rsid w:val="08F3CBBF"/>
    <w:rsid w:val="0904B1C7"/>
    <w:rsid w:val="096825F1"/>
    <w:rsid w:val="09BFA27C"/>
    <w:rsid w:val="09D88661"/>
    <w:rsid w:val="0A89C35A"/>
    <w:rsid w:val="0A90D894"/>
    <w:rsid w:val="0A938586"/>
    <w:rsid w:val="0ACE8B88"/>
    <w:rsid w:val="0CB091E5"/>
    <w:rsid w:val="0DF1BDE3"/>
    <w:rsid w:val="0E3FEC97"/>
    <w:rsid w:val="0E85114E"/>
    <w:rsid w:val="1066D423"/>
    <w:rsid w:val="1134FB1B"/>
    <w:rsid w:val="1212F7D7"/>
    <w:rsid w:val="12747F4C"/>
    <w:rsid w:val="132CE485"/>
    <w:rsid w:val="1483DD85"/>
    <w:rsid w:val="14A3AB81"/>
    <w:rsid w:val="14C26ABF"/>
    <w:rsid w:val="14D8F408"/>
    <w:rsid w:val="1620AA7D"/>
    <w:rsid w:val="16B612F1"/>
    <w:rsid w:val="1717DA7F"/>
    <w:rsid w:val="1796E2BB"/>
    <w:rsid w:val="17FD893E"/>
    <w:rsid w:val="19B04B56"/>
    <w:rsid w:val="1A8C19AF"/>
    <w:rsid w:val="1AA83E72"/>
    <w:rsid w:val="1ACC9F56"/>
    <w:rsid w:val="1B4B8EBD"/>
    <w:rsid w:val="1BF31774"/>
    <w:rsid w:val="1C1714E6"/>
    <w:rsid w:val="1CCD3815"/>
    <w:rsid w:val="1D376880"/>
    <w:rsid w:val="1E768FBF"/>
    <w:rsid w:val="1EF219A0"/>
    <w:rsid w:val="1F8C55B1"/>
    <w:rsid w:val="203F1FF1"/>
    <w:rsid w:val="2323351C"/>
    <w:rsid w:val="241A360E"/>
    <w:rsid w:val="25593967"/>
    <w:rsid w:val="25F7FC23"/>
    <w:rsid w:val="26F7A462"/>
    <w:rsid w:val="27082DC1"/>
    <w:rsid w:val="271BA972"/>
    <w:rsid w:val="2724A782"/>
    <w:rsid w:val="27C452D7"/>
    <w:rsid w:val="27CC455B"/>
    <w:rsid w:val="28D7E242"/>
    <w:rsid w:val="2AC2C563"/>
    <w:rsid w:val="2ACF104B"/>
    <w:rsid w:val="2B61D31B"/>
    <w:rsid w:val="2B824C0B"/>
    <w:rsid w:val="2D6E287E"/>
    <w:rsid w:val="2D9C87EB"/>
    <w:rsid w:val="2DBC3399"/>
    <w:rsid w:val="2DED4221"/>
    <w:rsid w:val="2E30036A"/>
    <w:rsid w:val="2FC3895D"/>
    <w:rsid w:val="307776AB"/>
    <w:rsid w:val="329EC33F"/>
    <w:rsid w:val="32CCD21D"/>
    <w:rsid w:val="3314B03E"/>
    <w:rsid w:val="33557D63"/>
    <w:rsid w:val="33ABB98B"/>
    <w:rsid w:val="33DE8896"/>
    <w:rsid w:val="3435AD83"/>
    <w:rsid w:val="34AD6127"/>
    <w:rsid w:val="36CECC28"/>
    <w:rsid w:val="374E3990"/>
    <w:rsid w:val="38983585"/>
    <w:rsid w:val="3974F125"/>
    <w:rsid w:val="39AACF3C"/>
    <w:rsid w:val="3A190146"/>
    <w:rsid w:val="3A9ADFB2"/>
    <w:rsid w:val="3AF1B002"/>
    <w:rsid w:val="3B06CCC3"/>
    <w:rsid w:val="3B3F0FDD"/>
    <w:rsid w:val="3C30E30A"/>
    <w:rsid w:val="3CDD785A"/>
    <w:rsid w:val="3D3012D3"/>
    <w:rsid w:val="3D94EAFC"/>
    <w:rsid w:val="3E23A3B4"/>
    <w:rsid w:val="3E8A8D78"/>
    <w:rsid w:val="3EAB7E51"/>
    <w:rsid w:val="3F8E23DE"/>
    <w:rsid w:val="3F979DA9"/>
    <w:rsid w:val="3FB63D4C"/>
    <w:rsid w:val="4009177E"/>
    <w:rsid w:val="40194E96"/>
    <w:rsid w:val="414E2D64"/>
    <w:rsid w:val="41558990"/>
    <w:rsid w:val="4305E143"/>
    <w:rsid w:val="445E7C7D"/>
    <w:rsid w:val="484EA4B1"/>
    <w:rsid w:val="4852E470"/>
    <w:rsid w:val="4A96F934"/>
    <w:rsid w:val="4ADE2163"/>
    <w:rsid w:val="4CFEA0F7"/>
    <w:rsid w:val="4F28D057"/>
    <w:rsid w:val="4F4D72BB"/>
    <w:rsid w:val="50AE4A20"/>
    <w:rsid w:val="510495C9"/>
    <w:rsid w:val="51AB97DF"/>
    <w:rsid w:val="52D0AA9E"/>
    <w:rsid w:val="52E8E458"/>
    <w:rsid w:val="536636B0"/>
    <w:rsid w:val="53A1F4D3"/>
    <w:rsid w:val="53AA4B4C"/>
    <w:rsid w:val="53CF6362"/>
    <w:rsid w:val="545E00F2"/>
    <w:rsid w:val="577E5E49"/>
    <w:rsid w:val="58721B0B"/>
    <w:rsid w:val="5A744D77"/>
    <w:rsid w:val="5B262522"/>
    <w:rsid w:val="5B2FAC07"/>
    <w:rsid w:val="5BCE3F6C"/>
    <w:rsid w:val="5C3A5299"/>
    <w:rsid w:val="5CDB0BDF"/>
    <w:rsid w:val="5D237F2F"/>
    <w:rsid w:val="5E557368"/>
    <w:rsid w:val="5ECA009E"/>
    <w:rsid w:val="5F1B4BF2"/>
    <w:rsid w:val="5F7925F0"/>
    <w:rsid w:val="60080C07"/>
    <w:rsid w:val="606EC332"/>
    <w:rsid w:val="60A9B8F2"/>
    <w:rsid w:val="60C3A9B0"/>
    <w:rsid w:val="60E9E3EE"/>
    <w:rsid w:val="61587D7E"/>
    <w:rsid w:val="623DA460"/>
    <w:rsid w:val="62C99CF6"/>
    <w:rsid w:val="62DAEA42"/>
    <w:rsid w:val="62DD9145"/>
    <w:rsid w:val="63327202"/>
    <w:rsid w:val="638F555A"/>
    <w:rsid w:val="639663FD"/>
    <w:rsid w:val="64356FC6"/>
    <w:rsid w:val="645E893D"/>
    <w:rsid w:val="6520BC98"/>
    <w:rsid w:val="652EABD5"/>
    <w:rsid w:val="6629F5EA"/>
    <w:rsid w:val="6852F7ED"/>
    <w:rsid w:val="68EC16FC"/>
    <w:rsid w:val="6A0C2483"/>
    <w:rsid w:val="6B78F8E9"/>
    <w:rsid w:val="6B860E98"/>
    <w:rsid w:val="6BA1706E"/>
    <w:rsid w:val="6C48152F"/>
    <w:rsid w:val="6E6368C6"/>
    <w:rsid w:val="6EBF950D"/>
    <w:rsid w:val="72CDF8EF"/>
    <w:rsid w:val="73225D48"/>
    <w:rsid w:val="73620E7C"/>
    <w:rsid w:val="75431437"/>
    <w:rsid w:val="756CAE46"/>
    <w:rsid w:val="759DA27D"/>
    <w:rsid w:val="75CDFF8B"/>
    <w:rsid w:val="7677A281"/>
    <w:rsid w:val="769F1A13"/>
    <w:rsid w:val="7788693C"/>
    <w:rsid w:val="77C4553A"/>
    <w:rsid w:val="7862A4EB"/>
    <w:rsid w:val="786F4843"/>
    <w:rsid w:val="78AD63E9"/>
    <w:rsid w:val="7935A774"/>
    <w:rsid w:val="79A303A3"/>
    <w:rsid w:val="7A6DDC04"/>
    <w:rsid w:val="7AC1ACEF"/>
    <w:rsid w:val="7B3D9677"/>
    <w:rsid w:val="7BAE667A"/>
    <w:rsid w:val="7C6D48F8"/>
    <w:rsid w:val="7D5D2E57"/>
    <w:rsid w:val="7E845601"/>
    <w:rsid w:val="7EBE031D"/>
    <w:rsid w:val="7F199771"/>
    <w:rsid w:val="7F9F32A9"/>
    <w:rsid w:val="7FEAC4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5E0F26C"/>
  <w15:docId w15:val="{DF2952A4-5CE2-425B-B2EB-6CAE58C6761E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 wp14">
  <w:docDefaults>
    <w:rPrDefault>
      <w:rPr>
        <w:rFonts w:ascii="Times New Roman" w:hAnsi="Times New Roman" w:eastAsia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99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uiPriority="99" w:semiHidden="1" w:unhideWhenUsed="1"/>
    <w:lsdException w:name="Smart Hyperlink" w:uiPriority="99" w:semiHidden="1" w:unhideWhenUsed="1"/>
    <w:lsdException w:name="Hashtag" w:uiPriority="99" w:semiHidden="1" w:unhideWhenUsed="1"/>
    <w:lsdException w:name="Unresolved Mention" w:uiPriority="99" w:semiHidden="1" w:unhideWhenUsed="1"/>
    <w:lsdException w:name="Smart Link" w:uiPriority="99" w:semiHidden="1" w:unhideWhenUsed="1"/>
  </w:latentStyles>
  <w:style w:type="paragraph" w:styleId="Normal" w:default="1">
    <w:name w:val="Normal"/>
    <w:qFormat/>
    <w:rsid w:val="00936BF5"/>
    <w:rPr>
      <w:sz w:val="24"/>
      <w:lang w:eastAsia="en-US"/>
    </w:rPr>
  </w:style>
  <w:style w:type="paragraph" w:styleId="Heading1">
    <w:name w:val="heading 1"/>
    <w:basedOn w:val="Normal"/>
    <w:next w:val="Normal"/>
    <w:qFormat/>
    <w:rsid w:val="00444411"/>
    <w:pPr>
      <w:spacing w:before="240" w:after="60"/>
      <w:outlineLvl w:val="0"/>
    </w:pPr>
    <w:rPr>
      <w:b/>
      <w:kern w:val="28"/>
    </w:rPr>
  </w:style>
  <w:style w:type="paragraph" w:styleId="Heading2">
    <w:name w:val="heading 2"/>
    <w:basedOn w:val="Normal"/>
    <w:next w:val="Normal"/>
    <w:qFormat/>
    <w:rsid w:val="00444411"/>
    <w:pPr>
      <w:keepNext/>
      <w:outlineLvl w:val="1"/>
    </w:pPr>
    <w:rPr>
      <w:i/>
      <w:color w:val="FF0000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Mathsheadingbold" w:customStyle="1">
    <w:name w:val="Maths heading (bold)"/>
    <w:basedOn w:val="Normal"/>
    <w:rsid w:val="00444411"/>
    <w:rPr>
      <w:b/>
    </w:rPr>
  </w:style>
  <w:style w:type="paragraph" w:styleId="Header">
    <w:name w:val="header"/>
    <w:basedOn w:val="Normal"/>
    <w:link w:val="HeaderChar"/>
    <w:rsid w:val="004444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44441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44411"/>
  </w:style>
  <w:style w:type="character" w:styleId="FooterChar" w:customStyle="1">
    <w:name w:val="Footer Char"/>
    <w:basedOn w:val="DefaultParagraphFont"/>
    <w:link w:val="Footer"/>
    <w:uiPriority w:val="99"/>
    <w:rsid w:val="00B95DD2"/>
    <w:rPr>
      <w:sz w:val="24"/>
      <w:lang w:eastAsia="en-US"/>
    </w:rPr>
  </w:style>
  <w:style w:type="paragraph" w:styleId="BalloonText">
    <w:name w:val="Balloon Text"/>
    <w:basedOn w:val="Normal"/>
    <w:link w:val="BalloonTextChar"/>
    <w:rsid w:val="00C93028"/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rsid w:val="00C93028"/>
    <w:rPr>
      <w:rFonts w:ascii="Tahoma" w:hAnsi="Tahoma" w:cs="Tahoma"/>
      <w:sz w:val="16"/>
      <w:szCs w:val="16"/>
      <w:lang w:eastAsia="en-US"/>
    </w:rPr>
  </w:style>
  <w:style w:type="paragraph" w:styleId="BodyTextIndent">
    <w:name w:val="Body Text Indent"/>
    <w:basedOn w:val="Normal"/>
    <w:link w:val="BodyTextIndentChar"/>
    <w:rsid w:val="00C76683"/>
    <w:pPr>
      <w:widowControl w:val="0"/>
      <w:numPr>
        <w:ilvl w:val="12"/>
      </w:numPr>
      <w:tabs>
        <w:tab w:val="left" w:pos="504"/>
      </w:tabs>
      <w:ind w:left="558" w:hanging="558"/>
    </w:pPr>
  </w:style>
  <w:style w:type="character" w:styleId="BodyTextIndentChar" w:customStyle="1">
    <w:name w:val="Body Text Indent Char"/>
    <w:basedOn w:val="DefaultParagraphFont"/>
    <w:link w:val="BodyTextIndent"/>
    <w:rsid w:val="00C76683"/>
    <w:rPr>
      <w:sz w:val="24"/>
      <w:lang w:eastAsia="en-US"/>
    </w:rPr>
  </w:style>
  <w:style w:type="character" w:styleId="HeaderChar" w:customStyle="1">
    <w:name w:val="Header Char"/>
    <w:link w:val="Header"/>
    <w:rsid w:val="00C76683"/>
    <w:rPr>
      <w:sz w:val="24"/>
      <w:lang w:eastAsia="en-US"/>
    </w:rPr>
  </w:style>
  <w:style w:type="paragraph" w:styleId="ListParagraph">
    <w:name w:val="List Paragraph"/>
    <w:basedOn w:val="Normal"/>
    <w:uiPriority w:val="34"/>
    <w:qFormat/>
    <w:rsid w:val="00C76683"/>
    <w:pPr>
      <w:ind w:left="720"/>
    </w:pPr>
  </w:style>
  <w:style w:type="paragraph" w:styleId="BodyTextIndent2">
    <w:name w:val="Body Text Indent 2"/>
    <w:basedOn w:val="Normal"/>
    <w:link w:val="BodyTextIndent2Char"/>
    <w:rsid w:val="00C76683"/>
    <w:pPr>
      <w:widowControl w:val="0"/>
      <w:numPr>
        <w:ilvl w:val="12"/>
      </w:numPr>
      <w:tabs>
        <w:tab w:val="left" w:pos="-9"/>
      </w:tabs>
      <w:ind w:left="-9"/>
    </w:pPr>
  </w:style>
  <w:style w:type="character" w:styleId="BodyTextIndent2Char" w:customStyle="1">
    <w:name w:val="Body Text Indent 2 Char"/>
    <w:basedOn w:val="DefaultParagraphFont"/>
    <w:link w:val="BodyTextIndent2"/>
    <w:rsid w:val="00C76683"/>
    <w:rPr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9.wmf" Id="rId26" /><Relationship Type="http://schemas.openxmlformats.org/officeDocument/2006/relationships/oleObject" Target="embeddings/oleObject6.bin" Id="rId21" /><Relationship Type="http://schemas.openxmlformats.org/officeDocument/2006/relationships/image" Target="media/image17.wmf" Id="rId42" /><Relationship Type="http://schemas.openxmlformats.org/officeDocument/2006/relationships/oleObject" Target="embeddings/oleObject19.bin" Id="rId47" /><Relationship Type="http://schemas.openxmlformats.org/officeDocument/2006/relationships/image" Target="media/image27.wmf" Id="rId63" /><Relationship Type="http://schemas.openxmlformats.org/officeDocument/2006/relationships/footer" Target="footer1.xml" Id="rId68" /><Relationship Type="http://schemas.openxmlformats.org/officeDocument/2006/relationships/customXml" Target="../customXml/item2.xml" Id="rId2" /><Relationship Type="http://schemas.openxmlformats.org/officeDocument/2006/relationships/image" Target="media/image4.wmf" Id="rId16" /><Relationship Type="http://schemas.openxmlformats.org/officeDocument/2006/relationships/oleObject" Target="embeddings/oleObject10.bin" Id="rId29" /><Relationship Type="http://schemas.openxmlformats.org/officeDocument/2006/relationships/oleObject" Target="embeddings/oleObject1.bin" Id="rId11" /><Relationship Type="http://schemas.openxmlformats.org/officeDocument/2006/relationships/image" Target="media/image8.wmf" Id="rId24" /><Relationship Type="http://schemas.openxmlformats.org/officeDocument/2006/relationships/image" Target="media/image12.wmf" Id="rId32" /><Relationship Type="http://schemas.openxmlformats.org/officeDocument/2006/relationships/oleObject" Target="embeddings/oleObject14.bin" Id="rId37" /><Relationship Type="http://schemas.openxmlformats.org/officeDocument/2006/relationships/image" Target="media/image16.wmf" Id="rId40" /><Relationship Type="http://schemas.openxmlformats.org/officeDocument/2006/relationships/oleObject" Target="embeddings/oleObject18.bin" Id="rId45" /><Relationship Type="http://schemas.openxmlformats.org/officeDocument/2006/relationships/image" Target="media/image22.wmf" Id="rId53" /><Relationship Type="http://schemas.openxmlformats.org/officeDocument/2006/relationships/oleObject" Target="embeddings/oleObject25.bin" Id="rId58" /><Relationship Type="http://schemas.openxmlformats.org/officeDocument/2006/relationships/oleObject" Target="embeddings/oleObject29.bin" Id="rId66" /><Relationship Type="http://schemas.openxmlformats.org/officeDocument/2006/relationships/styles" Target="styles.xml" Id="rId5" /><Relationship Type="http://schemas.openxmlformats.org/officeDocument/2006/relationships/image" Target="media/image26.wmf" Id="rId61" /><Relationship Type="http://schemas.openxmlformats.org/officeDocument/2006/relationships/oleObject" Target="embeddings/oleObject5.bin" Id="rId19" /><Relationship Type="http://schemas.openxmlformats.org/officeDocument/2006/relationships/image" Target="media/image3.wmf" Id="rId14" /><Relationship Type="http://schemas.openxmlformats.org/officeDocument/2006/relationships/image" Target="media/image7.wmf" Id="rId22" /><Relationship Type="http://schemas.openxmlformats.org/officeDocument/2006/relationships/oleObject" Target="embeddings/oleObject9.bin" Id="rId27" /><Relationship Type="http://schemas.openxmlformats.org/officeDocument/2006/relationships/image" Target="media/image11.wmf" Id="rId30" /><Relationship Type="http://schemas.openxmlformats.org/officeDocument/2006/relationships/oleObject" Target="embeddings/oleObject13.bin" Id="rId35" /><Relationship Type="http://schemas.openxmlformats.org/officeDocument/2006/relationships/oleObject" Target="embeddings/oleObject17.bin" Id="rId43" /><Relationship Type="http://schemas.openxmlformats.org/officeDocument/2006/relationships/image" Target="media/image20.wmf" Id="rId48" /><Relationship Type="http://schemas.openxmlformats.org/officeDocument/2006/relationships/oleObject" Target="embeddings/oleObject24.bin" Id="rId56" /><Relationship Type="http://schemas.openxmlformats.org/officeDocument/2006/relationships/oleObject" Target="embeddings/oleObject28.bin" Id="rId64" /><Relationship Type="http://schemas.openxmlformats.org/officeDocument/2006/relationships/footer" Target="footer2.xml" Id="rId69" /><Relationship Type="http://schemas.openxmlformats.org/officeDocument/2006/relationships/footnotes" Target="footnotes.xml" Id="rId8" /><Relationship Type="http://schemas.openxmlformats.org/officeDocument/2006/relationships/oleObject" Target="embeddings/oleObject21.bin" Id="rId51" /><Relationship Type="http://schemas.openxmlformats.org/officeDocument/2006/relationships/fontTable" Target="fontTable.xml" Id="rId72" /><Relationship Type="http://schemas.openxmlformats.org/officeDocument/2006/relationships/customXml" Target="../customXml/item3.xml" Id="rId3" /><Relationship Type="http://schemas.openxmlformats.org/officeDocument/2006/relationships/image" Target="media/image2.wmf" Id="rId12" /><Relationship Type="http://schemas.openxmlformats.org/officeDocument/2006/relationships/oleObject" Target="embeddings/oleObject4.bin" Id="rId17" /><Relationship Type="http://schemas.openxmlformats.org/officeDocument/2006/relationships/oleObject" Target="embeddings/oleObject8.bin" Id="rId25" /><Relationship Type="http://schemas.openxmlformats.org/officeDocument/2006/relationships/oleObject" Target="embeddings/oleObject12.bin" Id="rId33" /><Relationship Type="http://schemas.openxmlformats.org/officeDocument/2006/relationships/image" Target="media/image15.wmf" Id="rId38" /><Relationship Type="http://schemas.openxmlformats.org/officeDocument/2006/relationships/image" Target="media/image19.wmf" Id="rId46" /><Relationship Type="http://schemas.openxmlformats.org/officeDocument/2006/relationships/image" Target="media/image25.wmf" Id="rId59" /><Relationship Type="http://schemas.openxmlformats.org/officeDocument/2006/relationships/header" Target="header1.xml" Id="rId67" /><Relationship Type="http://schemas.openxmlformats.org/officeDocument/2006/relationships/image" Target="media/image6.wmf" Id="rId20" /><Relationship Type="http://schemas.openxmlformats.org/officeDocument/2006/relationships/oleObject" Target="embeddings/oleObject16.bin" Id="rId41" /><Relationship Type="http://schemas.openxmlformats.org/officeDocument/2006/relationships/oleObject" Target="embeddings/oleObject23.bin" Id="rId54" /><Relationship Type="http://schemas.openxmlformats.org/officeDocument/2006/relationships/oleObject" Target="embeddings/oleObject27.bin" Id="rId62" /><Relationship Type="http://schemas.openxmlformats.org/officeDocument/2006/relationships/header" Target="header2.xml" Id="rId70" /><Relationship Type="http://schemas.openxmlformats.org/officeDocument/2006/relationships/customXml" Target="../customXml/item1.xml" Id="rId1" /><Relationship Type="http://schemas.openxmlformats.org/officeDocument/2006/relationships/settings" Target="settings.xml" Id="rId6" /><Relationship Type="http://schemas.openxmlformats.org/officeDocument/2006/relationships/oleObject" Target="embeddings/oleObject3.bin" Id="rId15" /><Relationship Type="http://schemas.openxmlformats.org/officeDocument/2006/relationships/oleObject" Target="embeddings/oleObject7.bin" Id="rId23" /><Relationship Type="http://schemas.openxmlformats.org/officeDocument/2006/relationships/image" Target="media/image10.wmf" Id="rId28" /><Relationship Type="http://schemas.openxmlformats.org/officeDocument/2006/relationships/image" Target="media/image14.wmf" Id="rId36" /><Relationship Type="http://schemas.openxmlformats.org/officeDocument/2006/relationships/oleObject" Target="embeddings/oleObject20.bin" Id="rId49" /><Relationship Type="http://schemas.openxmlformats.org/officeDocument/2006/relationships/image" Target="media/image24.wmf" Id="rId57" /><Relationship Type="http://schemas.openxmlformats.org/officeDocument/2006/relationships/image" Target="media/image1.wmf" Id="rId10" /><Relationship Type="http://schemas.openxmlformats.org/officeDocument/2006/relationships/oleObject" Target="embeddings/oleObject11.bin" Id="rId31" /><Relationship Type="http://schemas.openxmlformats.org/officeDocument/2006/relationships/image" Target="media/image18.wmf" Id="rId44" /><Relationship Type="http://schemas.openxmlformats.org/officeDocument/2006/relationships/oleObject" Target="embeddings/oleObject22.bin" Id="rId52" /><Relationship Type="http://schemas.openxmlformats.org/officeDocument/2006/relationships/oleObject" Target="embeddings/oleObject26.bin" Id="rId60" /><Relationship Type="http://schemas.openxmlformats.org/officeDocument/2006/relationships/image" Target="media/image28.wmf" Id="rId65" /><Relationship Type="http://schemas.openxmlformats.org/officeDocument/2006/relationships/theme" Target="theme/theme1.xml" Id="rId73" /><Relationship Type="http://schemas.openxmlformats.org/officeDocument/2006/relationships/numbering" Target="numbering.xml" Id="rId4" /><Relationship Type="http://schemas.openxmlformats.org/officeDocument/2006/relationships/endnotes" Target="endnotes.xml" Id="rId9" /><Relationship Type="http://schemas.openxmlformats.org/officeDocument/2006/relationships/oleObject" Target="embeddings/oleObject2.bin" Id="rId13" /><Relationship Type="http://schemas.openxmlformats.org/officeDocument/2006/relationships/image" Target="media/image5.wmf" Id="rId18" /><Relationship Type="http://schemas.openxmlformats.org/officeDocument/2006/relationships/oleObject" Target="embeddings/oleObject15.bin" Id="rId39" /><Relationship Type="http://schemas.openxmlformats.org/officeDocument/2006/relationships/image" Target="media/image13.wmf" Id="rId34" /><Relationship Type="http://schemas.openxmlformats.org/officeDocument/2006/relationships/image" Target="media/image21.wmf" Id="rId50" /><Relationship Type="http://schemas.openxmlformats.org/officeDocument/2006/relationships/image" Target="media/image23.wmf" Id="rId55" /><Relationship Type="http://schemas.openxmlformats.org/officeDocument/2006/relationships/webSettings" Target="webSettings.xml" Id="rId7" /><Relationship Type="http://schemas.openxmlformats.org/officeDocument/2006/relationships/footer" Target="footer3.xml" Id="rId71" 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65ca918d-130d-4970-a90b-097311ef1010">
      <Terms xmlns="http://schemas.microsoft.com/office/infopath/2007/PartnerControls"/>
    </lcf76f155ced4ddcb4097134ff3c332f>
    <TaxCatchAll xmlns="4ab2105e-28df-4e33-a009-eb7cfa4c4755" xsi:nil="true"/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3CABFCDE974994286C1CCE7308A4DBC" ma:contentTypeVersion="17" ma:contentTypeDescription="Create a new document." ma:contentTypeScope="" ma:versionID="2ace4c65b6b620874b495dab2ee91e6f">
  <xsd:schema xmlns:xsd="http://www.w3.org/2001/XMLSchema" xmlns:xs="http://www.w3.org/2001/XMLSchema" xmlns:p="http://schemas.microsoft.com/office/2006/metadata/properties" xmlns:ns1="http://schemas.microsoft.com/sharepoint/v3" xmlns:ns2="65ca918d-130d-4970-a90b-097311ef1010" xmlns:ns3="4ab2105e-28df-4e33-a009-eb7cfa4c4755" targetNamespace="http://schemas.microsoft.com/office/2006/metadata/properties" ma:root="true" ma:fieldsID="8e351db6d5777aedb8e3a34bf3f96319" ns1:_="" ns2:_="" ns3:_="">
    <xsd:import namespace="http://schemas.microsoft.com/sharepoint/v3"/>
    <xsd:import namespace="65ca918d-130d-4970-a90b-097311ef1010"/>
    <xsd:import namespace="4ab2105e-28df-4e33-a009-eb7cfa4c475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Location" minOccurs="0"/>
                <xsd:element ref="ns2:MediaServiceSearchProperties" minOccurs="0"/>
                <xsd:element ref="ns2:MediaLengthInSeconds" minOccurs="0"/>
                <xsd:element ref="ns1:_ip_UnifiedCompliancePolicyProperties" minOccurs="0"/>
                <xsd:element ref="ns1:_ip_UnifiedCompliancePolicyUIAc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5ca918d-130d-4970-a90b-097311ef10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2" nillable="true" ma:taxonomy="true" ma:internalName="lcf76f155ced4ddcb4097134ff3c332f" ma:taxonomyFieldName="MediaServiceImageTags" ma:displayName="Image Tags" ma:readOnly="false" ma:fieldId="{5cf76f15-5ced-4ddc-b409-7134ff3c332f}" ma:taxonomyMulti="true" ma:sspId="87414def-154c-4d25-b3bb-ada8546948f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  <xsd:element name="MediaServiceSearchProperties" ma:index="21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2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b2105e-28df-4e33-a009-eb7cfa4c4755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62f75c34-ec24-4ac2-8a85-3e877fc96aaa}" ma:internalName="TaxCatchAll" ma:showField="CatchAllData" ma:web="4ab2105e-28df-4e33-a009-eb7cfa4c475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041969C-217A-43D8-8D7D-EF37EF7982A0}">
  <ds:schemaRefs>
    <ds:schemaRef ds:uri="http://schemas.microsoft.com/office/2006/metadata/properties"/>
    <ds:schemaRef ds:uri="http://schemas.microsoft.com/office/infopath/2007/PartnerControls"/>
    <ds:schemaRef ds:uri="65ca918d-130d-4970-a90b-097311ef1010"/>
    <ds:schemaRef ds:uri="4ab2105e-28df-4e33-a009-eb7cfa4c4755"/>
    <ds:schemaRef ds:uri="http://schemas.microsoft.com/sharepoint/v3"/>
  </ds:schemaRefs>
</ds:datastoreItem>
</file>

<file path=customXml/itemProps2.xml><?xml version="1.0" encoding="utf-8"?>
<ds:datastoreItem xmlns:ds="http://schemas.openxmlformats.org/officeDocument/2006/customXml" ds:itemID="{2BA323AF-C4F1-42DD-915D-CEA7A5DDDDF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65ca918d-130d-4970-a90b-097311ef1010"/>
    <ds:schemaRef ds:uri="4ab2105e-28df-4e33-a009-eb7cfa4c475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17724FC-FCCA-4C38-8F09-2D2591957E2D}">
  <ds:schemaRefs>
    <ds:schemaRef ds:uri="http://schemas.microsoft.com/sharepoint/v3/contenttype/forms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creator>User</dc:creator>
  <lastModifiedBy>TOMES, Eden (etome3)</lastModifiedBy>
  <revision>6</revision>
  <lastPrinted>2009-01-27T03:56:00.0000000Z</lastPrinted>
  <dcterms:created xsi:type="dcterms:W3CDTF">2025-03-10T04:14:00.0000000Z</dcterms:created>
  <dcterms:modified xsi:type="dcterms:W3CDTF">2025-03-19T01:08:09.6615066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3CABFCDE974994286C1CCE7308A4DBC</vt:lpwstr>
  </property>
  <property fmtid="{D5CDD505-2E9C-101B-9397-08002B2CF9AE}" pid="4" name="MediaServiceImageTags">
    <vt:lpwstr/>
  </property>
</Properties>
</file>